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687CB8B6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 xml:space="preserve">Test </w:t>
      </w:r>
      <w:r w:rsidR="00AE755C">
        <w:rPr>
          <w:rFonts w:ascii="Franklin Gothic Book" w:hAnsi="Franklin Gothic Book"/>
          <w:b/>
          <w:sz w:val="40"/>
          <w:szCs w:val="40"/>
        </w:rPr>
        <w:t>3</w:t>
      </w:r>
      <w:r w:rsidR="00B97DDD">
        <w:rPr>
          <w:rFonts w:ascii="Franklin Gothic Book" w:hAnsi="Franklin Gothic Book"/>
          <w:b/>
          <w:sz w:val="40"/>
          <w:szCs w:val="40"/>
        </w:rPr>
        <w:t>D</w:t>
      </w:r>
    </w:p>
    <w:p w14:paraId="3E351161" w14:textId="7777777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8D13B9">
      <w:pPr>
        <w:keepNext/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8D13B9">
      <w:pPr>
        <w:keepNext/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8D13B9">
      <w:pPr>
        <w:keepNext/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69758138" w14:textId="3FC44617" w:rsidR="00AA7EF8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4B23CF6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B25A40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2B82F6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3709E880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F0974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BBA27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96EB3F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CECCBB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121EF1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1F17E33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6C6A1B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377ED36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9B51637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731559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BF8F3B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2F938D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AFD8C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D177CA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87268F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9D92D0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981454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5CD7B3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EEA7C2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0DEFE7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3DF230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F3EF017" w14:textId="77777777" w:rsidR="002E29AF" w:rsidRDefault="002E29AF" w:rsidP="008D13B9">
      <w:pPr>
        <w:keepNext/>
        <w:jc w:val="left"/>
        <w:rPr>
          <w:rFonts w:ascii="Franklin Gothic Book" w:hAnsi="Franklin Gothic Book"/>
          <w:szCs w:val="24"/>
        </w:rPr>
      </w:pPr>
    </w:p>
    <w:p w14:paraId="1A6F94C1" w14:textId="78D306C9" w:rsidR="001276F1" w:rsidRDefault="002E29AF" w:rsidP="008D13B9">
      <w:pPr>
        <w:keepNext/>
        <w:rPr>
          <w:rFonts w:ascii="Franklin Gothic Book" w:hAnsi="Franklin Gothic Book"/>
        </w:rPr>
      </w:pPr>
      <w:r>
        <w:rPr>
          <w:noProof/>
          <w:color w:val="CC00FF"/>
        </w:rPr>
        <w:drawing>
          <wp:inline distT="0" distB="0" distL="0" distR="0" wp14:anchorId="6A3E0FF9" wp14:editId="69F7B44C">
            <wp:extent cx="5817909" cy="1881124"/>
            <wp:effectExtent l="19050" t="0" r="0" b="0"/>
            <wp:docPr id="6" name="Picture 6" descr="http://mbaker.columbiastate.edu/cartoons_gifs/c_hobb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mbaker.columbiastate.edu/cartoons_gifs/c_hobbes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909" cy="1881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8E4AA1" w14:textId="77777777" w:rsidR="008D13B9" w:rsidRPr="002E29AF" w:rsidRDefault="008D13B9" w:rsidP="008D13B9">
      <w:pPr>
        <w:keepNext/>
        <w:jc w:val="both"/>
        <w:rPr>
          <w:rFonts w:ascii="Franklin Gothic Book" w:hAnsi="Franklin Gothic Book"/>
        </w:rPr>
      </w:pPr>
    </w:p>
    <w:p w14:paraId="41240D41" w14:textId="1A37356B" w:rsidR="00EE73F3" w:rsidRPr="00A36FAF" w:rsidRDefault="00EE73F3" w:rsidP="008D13B9">
      <w:pPr>
        <w:pStyle w:val="ListParagraph"/>
        <w:keepNext/>
        <w:numPr>
          <w:ilvl w:val="1"/>
          <w:numId w:val="4"/>
        </w:numPr>
        <w:ind w:left="36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Use the following two points</w:t>
      </w:r>
      <w:r w:rsidR="00021483">
        <w:rPr>
          <w:rFonts w:ascii="Franklin Gothic Book" w:hAnsi="Franklin Gothic Book"/>
        </w:rPr>
        <w:t xml:space="preserve"> to answer the questions below: (</w:t>
      </w:r>
      <w:r w:rsidR="003B2E42">
        <w:rPr>
          <w:rFonts w:ascii="Franklin Gothic Book" w:hAnsi="Franklin Gothic Book"/>
        </w:rPr>
        <w:t>-2,3) and (</w:t>
      </w:r>
      <w:proofErr w:type="gramStart"/>
      <w:r w:rsidR="00241DEE">
        <w:rPr>
          <w:rFonts w:ascii="Franklin Gothic Book" w:hAnsi="Franklin Gothic Book"/>
        </w:rPr>
        <w:t>1</w:t>
      </w:r>
      <w:r w:rsidR="003B2E42">
        <w:rPr>
          <w:rFonts w:ascii="Franklin Gothic Book" w:hAnsi="Franklin Gothic Book"/>
        </w:rPr>
        <w:t>,-</w:t>
      </w:r>
      <w:proofErr w:type="gramEnd"/>
      <w:r w:rsidR="00241DEE">
        <w:rPr>
          <w:rFonts w:ascii="Franklin Gothic Book" w:hAnsi="Franklin Gothic Book"/>
        </w:rPr>
        <w:t>1</w:t>
      </w:r>
      <w:r w:rsidR="003B2E42">
        <w:rPr>
          <w:rFonts w:ascii="Franklin Gothic Book" w:hAnsi="Franklin Gothic Book"/>
        </w:rPr>
        <w:t>)</w:t>
      </w:r>
      <w:r w:rsidRPr="00A36FAF">
        <w:rPr>
          <w:rFonts w:ascii="Franklin Gothic Book" w:hAnsi="Franklin Gothic Book"/>
        </w:rPr>
        <w:t xml:space="preserve"> </w:t>
      </w:r>
    </w:p>
    <w:p w14:paraId="1F1D56D3" w14:textId="77777777" w:rsidR="00EE73F3" w:rsidRPr="00416699" w:rsidRDefault="00EE73F3" w:rsidP="008D13B9">
      <w:pPr>
        <w:keepNext/>
        <w:jc w:val="left"/>
        <w:rPr>
          <w:rFonts w:ascii="Franklin Gothic Book" w:hAnsi="Franklin Gothic Book"/>
        </w:rPr>
      </w:pPr>
    </w:p>
    <w:p w14:paraId="439898D2" w14:textId="595067B3" w:rsidR="00EE73F3" w:rsidRPr="00416699" w:rsidRDefault="003B2E42" w:rsidP="008D13B9">
      <w:pPr>
        <w:pStyle w:val="ListParagraph"/>
        <w:keepNext/>
        <w:numPr>
          <w:ilvl w:val="0"/>
          <w:numId w:val="3"/>
        </w:numPr>
        <w:contextualSpacing w:val="0"/>
        <w:jc w:val="left"/>
      </w:pPr>
      <w:r>
        <w:rPr>
          <w:rFonts w:ascii="Franklin Gothic Book" w:hAnsi="Franklin Gothic Book"/>
        </w:rPr>
        <w:t xml:space="preserve">Find the distance between </w:t>
      </w:r>
      <w:r w:rsidR="00512703">
        <w:rPr>
          <w:rFonts w:ascii="Franklin Gothic Book" w:hAnsi="Franklin Gothic Book"/>
        </w:rPr>
        <w:t>the</w:t>
      </w:r>
      <w:r>
        <w:rPr>
          <w:rFonts w:ascii="Franklin Gothic Book" w:hAnsi="Franklin Gothic Book"/>
        </w:rPr>
        <w:t xml:space="preserve"> pair of points.</w:t>
      </w:r>
      <w:r w:rsidR="00361C75">
        <w:rPr>
          <w:rFonts w:ascii="Franklin Gothic Book" w:hAnsi="Franklin Gothic Book"/>
        </w:rPr>
        <w:t xml:space="preserve"> (3 points)</w:t>
      </w:r>
      <w:r>
        <w:rPr>
          <w:rFonts w:ascii="Franklin Gothic Book" w:hAnsi="Franklin Gothic Book"/>
        </w:rPr>
        <w:t xml:space="preserve">  </w:t>
      </w:r>
    </w:p>
    <w:p w14:paraId="502B84A8" w14:textId="77777777" w:rsidR="00EE73F3" w:rsidRDefault="00EE73F3" w:rsidP="008D13B9">
      <w:pPr>
        <w:keepNext/>
        <w:jc w:val="left"/>
      </w:pPr>
    </w:p>
    <w:p w14:paraId="308D0F1A" w14:textId="77777777" w:rsidR="00EE73F3" w:rsidRDefault="00EE73F3" w:rsidP="008D13B9">
      <w:pPr>
        <w:keepNext/>
        <w:jc w:val="left"/>
      </w:pPr>
    </w:p>
    <w:p w14:paraId="2E892BC4" w14:textId="77777777" w:rsidR="00EE73F3" w:rsidRDefault="00EE73F3" w:rsidP="00D36DBC">
      <w:pPr>
        <w:keepNext/>
        <w:jc w:val="left"/>
      </w:pPr>
    </w:p>
    <w:p w14:paraId="5F60D771" w14:textId="77777777" w:rsidR="00EE73F3" w:rsidRDefault="00EE73F3" w:rsidP="00D36DBC">
      <w:pPr>
        <w:keepNext/>
        <w:jc w:val="left"/>
      </w:pPr>
    </w:p>
    <w:p w14:paraId="2135F0B4" w14:textId="77777777" w:rsidR="00EE73F3" w:rsidRDefault="00EE73F3" w:rsidP="00D36DBC">
      <w:pPr>
        <w:keepNext/>
        <w:jc w:val="left"/>
      </w:pPr>
    </w:p>
    <w:p w14:paraId="2D5FFD63" w14:textId="77777777" w:rsidR="00EE73F3" w:rsidRDefault="00EE73F3" w:rsidP="00D36DBC">
      <w:pPr>
        <w:keepNext/>
        <w:jc w:val="left"/>
      </w:pPr>
    </w:p>
    <w:p w14:paraId="56888A31" w14:textId="77777777" w:rsidR="00EE73F3" w:rsidRDefault="00EE73F3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4F2A61BA" w14:textId="77777777" w:rsidR="00EE73F3" w:rsidRDefault="00EE73F3" w:rsidP="00D36DBC">
      <w:pPr>
        <w:keepNext/>
        <w:jc w:val="right"/>
      </w:pPr>
    </w:p>
    <w:p w14:paraId="27F3F3F0" w14:textId="11F04574" w:rsidR="00EE73F3" w:rsidRPr="00416699" w:rsidRDefault="007A0503" w:rsidP="00D36DBC">
      <w:pPr>
        <w:pStyle w:val="ListParagraph"/>
        <w:keepNext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>Find the midpoint between the two given points.</w:t>
      </w:r>
      <w:r w:rsidR="00361C75">
        <w:rPr>
          <w:rFonts w:ascii="Franklin Gothic Book" w:hAnsi="Franklin Gothic Book"/>
        </w:rPr>
        <w:t xml:space="preserve"> (2 points)</w:t>
      </w:r>
      <w:r>
        <w:rPr>
          <w:rFonts w:ascii="Franklin Gothic Book" w:hAnsi="Franklin Gothic Book"/>
        </w:rPr>
        <w:t xml:space="preserve">  </w:t>
      </w:r>
    </w:p>
    <w:p w14:paraId="54E21015" w14:textId="77777777" w:rsidR="00EE73F3" w:rsidRDefault="00EE73F3" w:rsidP="00D36DBC">
      <w:pPr>
        <w:keepNext/>
        <w:jc w:val="left"/>
      </w:pPr>
    </w:p>
    <w:p w14:paraId="7F8FE3EB" w14:textId="77777777" w:rsidR="00EE73F3" w:rsidRDefault="00EE73F3" w:rsidP="00D36DBC">
      <w:pPr>
        <w:keepNext/>
        <w:jc w:val="left"/>
      </w:pPr>
    </w:p>
    <w:p w14:paraId="4E27BCF6" w14:textId="77777777" w:rsidR="00EE73F3" w:rsidRDefault="00EE73F3" w:rsidP="00D36DBC">
      <w:pPr>
        <w:keepNext/>
        <w:jc w:val="left"/>
      </w:pPr>
    </w:p>
    <w:p w14:paraId="6588F651" w14:textId="77777777" w:rsidR="00EE73F3" w:rsidRDefault="00EE73F3" w:rsidP="00D36DBC">
      <w:pPr>
        <w:keepNext/>
        <w:jc w:val="left"/>
      </w:pPr>
    </w:p>
    <w:p w14:paraId="525E702B" w14:textId="77777777" w:rsidR="00EE73F3" w:rsidRDefault="00EE73F3" w:rsidP="00D36DBC">
      <w:pPr>
        <w:keepNext/>
        <w:jc w:val="left"/>
      </w:pPr>
    </w:p>
    <w:p w14:paraId="0C020D4C" w14:textId="77777777" w:rsidR="00EE73F3" w:rsidRDefault="00EE73F3" w:rsidP="00D36DBC">
      <w:pPr>
        <w:keepNext/>
        <w:jc w:val="left"/>
      </w:pPr>
    </w:p>
    <w:p w14:paraId="45C4D0C2" w14:textId="77777777" w:rsidR="00EE73F3" w:rsidRDefault="00EE73F3" w:rsidP="00D36DBC">
      <w:pPr>
        <w:keepNext/>
        <w:jc w:val="left"/>
      </w:pPr>
    </w:p>
    <w:p w14:paraId="2A898C80" w14:textId="77777777" w:rsidR="00EE73F3" w:rsidRPr="00023400" w:rsidRDefault="00EE73F3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3ADD9E1" w14:textId="61CFCED2" w:rsidR="00C562AD" w:rsidRPr="008E619B" w:rsidRDefault="00916DB4" w:rsidP="00D36DBC">
      <w:pPr>
        <w:pStyle w:val="ListParagraph"/>
        <w:keepNext/>
        <w:jc w:val="both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  <w:t xml:space="preserve">         </w:t>
      </w:r>
      <w:r w:rsidR="00023400" w:rsidRPr="008E619B">
        <w:rPr>
          <w:rFonts w:ascii="Franklin Gothic Book" w:hAnsi="Franklin Gothic Book"/>
        </w:rPr>
        <w:tab/>
      </w:r>
    </w:p>
    <w:p w14:paraId="3C609B6C" w14:textId="05960656" w:rsidR="009B18AC" w:rsidRPr="003D2753" w:rsidRDefault="003D2753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C2C8B37" w14:textId="01E96F82" w:rsidR="00DF6B9A" w:rsidRPr="003D2753" w:rsidRDefault="00943134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943134">
        <w:rPr>
          <w:noProof/>
        </w:rPr>
        <w:drawing>
          <wp:inline distT="0" distB="0" distL="0" distR="0" wp14:anchorId="64102500" wp14:editId="2003570C">
            <wp:extent cx="2484120" cy="2683891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49" r="16374"/>
                    <a:stretch/>
                  </pic:blipFill>
                  <pic:spPr bwMode="auto">
                    <a:xfrm>
                      <a:off x="0" y="0"/>
                      <a:ext cx="2498038" cy="26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1FFEF" w14:textId="113F379F" w:rsidR="00416699" w:rsidRPr="00416699" w:rsidRDefault="003D2753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 xml:space="preserve">Find the radius </w:t>
      </w:r>
      <w:r w:rsidR="007622C6">
        <w:rPr>
          <w:rFonts w:ascii="Franklin Gothic Book" w:hAnsi="Franklin Gothic Book"/>
        </w:rPr>
        <w:t>of the circle</w:t>
      </w:r>
      <w:r w:rsidR="008D1311">
        <w:rPr>
          <w:rFonts w:ascii="Franklin Gothic Book" w:hAnsi="Franklin Gothic Book"/>
        </w:rPr>
        <w:t xml:space="preserve"> given that (-2,3) is the center</w:t>
      </w:r>
      <w:r w:rsidR="007622C6">
        <w:rPr>
          <w:rFonts w:ascii="Franklin Gothic Book" w:hAnsi="Franklin Gothic Book"/>
        </w:rPr>
        <w:t>.</w:t>
      </w:r>
      <w:r w:rsidR="00BA7098">
        <w:rPr>
          <w:rFonts w:ascii="Franklin Gothic Book" w:hAnsi="Franklin Gothic Book"/>
        </w:rPr>
        <w:t xml:space="preserve">  Show your work for full credit.</w:t>
      </w:r>
      <w:r w:rsidR="00361C75">
        <w:rPr>
          <w:rFonts w:ascii="Franklin Gothic Book" w:hAnsi="Franklin Gothic Book"/>
        </w:rPr>
        <w:t xml:space="preserve"> (2 points)</w:t>
      </w:r>
    </w:p>
    <w:p w14:paraId="40AC3D7A" w14:textId="2ABF3BBA" w:rsidR="00416699" w:rsidRDefault="00416699" w:rsidP="00D36DBC">
      <w:pPr>
        <w:keepNext/>
        <w:jc w:val="left"/>
      </w:pPr>
    </w:p>
    <w:p w14:paraId="560431A1" w14:textId="79F0DC27" w:rsidR="00416699" w:rsidRDefault="00416699" w:rsidP="00D36DBC">
      <w:pPr>
        <w:keepNext/>
        <w:jc w:val="left"/>
      </w:pPr>
    </w:p>
    <w:p w14:paraId="283ACF3D" w14:textId="22B5D89D" w:rsidR="00416699" w:rsidRDefault="00416699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543B702" w14:textId="77777777" w:rsidR="00416699" w:rsidRDefault="00416699" w:rsidP="00D36DBC">
      <w:pPr>
        <w:keepNext/>
        <w:jc w:val="right"/>
      </w:pPr>
    </w:p>
    <w:p w14:paraId="48F8DC1D" w14:textId="60ECF84B" w:rsidR="00153728" w:rsidRPr="00416699" w:rsidRDefault="007622C6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>Use the graph</w:t>
      </w:r>
      <w:r w:rsidR="001308BC">
        <w:rPr>
          <w:rFonts w:ascii="Franklin Gothic Book" w:hAnsi="Franklin Gothic Book"/>
        </w:rPr>
        <w:t xml:space="preserve"> and part a</w:t>
      </w:r>
      <w:r>
        <w:rPr>
          <w:rFonts w:ascii="Franklin Gothic Book" w:hAnsi="Franklin Gothic Book"/>
        </w:rPr>
        <w:t xml:space="preserve"> to write the equation of the circle in standard form.</w:t>
      </w:r>
      <w:r w:rsidR="00361C75">
        <w:rPr>
          <w:rFonts w:ascii="Franklin Gothic Book" w:hAnsi="Franklin Gothic Book"/>
        </w:rPr>
        <w:t xml:space="preserve"> (3 points)</w:t>
      </w:r>
    </w:p>
    <w:p w14:paraId="3040D614" w14:textId="5FBD87BD" w:rsidR="00416699" w:rsidRDefault="00416699" w:rsidP="00D36DBC">
      <w:pPr>
        <w:keepNext/>
        <w:jc w:val="left"/>
      </w:pPr>
    </w:p>
    <w:p w14:paraId="050D594C" w14:textId="6C2760D8" w:rsidR="00416699" w:rsidRDefault="00416699" w:rsidP="00D36DBC">
      <w:pPr>
        <w:keepNext/>
        <w:jc w:val="left"/>
      </w:pPr>
    </w:p>
    <w:p w14:paraId="3DBB2D10" w14:textId="50BC9C8C" w:rsidR="00416699" w:rsidRDefault="00416699" w:rsidP="00D36DBC">
      <w:pPr>
        <w:keepNext/>
        <w:jc w:val="left"/>
      </w:pPr>
    </w:p>
    <w:p w14:paraId="6ECE899D" w14:textId="175081ED" w:rsidR="00416699" w:rsidRDefault="00416699" w:rsidP="00D36DBC">
      <w:pPr>
        <w:keepNext/>
        <w:jc w:val="left"/>
      </w:pPr>
    </w:p>
    <w:p w14:paraId="1243F97C" w14:textId="54C6BF18" w:rsidR="00416699" w:rsidRDefault="00416699" w:rsidP="00D36DBC">
      <w:pPr>
        <w:keepNext/>
        <w:jc w:val="left"/>
      </w:pPr>
    </w:p>
    <w:p w14:paraId="679DECA2" w14:textId="308BF8CA" w:rsidR="00416699" w:rsidRDefault="00416699" w:rsidP="00D36DBC">
      <w:pPr>
        <w:keepNext/>
        <w:jc w:val="left"/>
      </w:pPr>
    </w:p>
    <w:p w14:paraId="4DCAE4A9" w14:textId="6EA9D3D6" w:rsidR="00D36DBC" w:rsidRPr="008D13B9" w:rsidRDefault="00416699" w:rsidP="008D13B9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  <w:r w:rsidR="000D0328">
        <w:rPr>
          <w:rFonts w:ascii="Franklin Gothic Book" w:hAnsi="Franklin Gothic Book"/>
        </w:rPr>
        <w:t>________</w:t>
      </w:r>
      <w:r w:rsidR="002C4E16">
        <w:rPr>
          <w:rFonts w:ascii="Franklin Gothic Book" w:hAnsi="Franklin Gothic Book"/>
        </w:rPr>
        <w:t>____</w:t>
      </w:r>
    </w:p>
    <w:p w14:paraId="04D4337B" w14:textId="77777777" w:rsidR="00416699" w:rsidRPr="00153728" w:rsidRDefault="00416699" w:rsidP="00D36DBC">
      <w:pPr>
        <w:keepNext/>
        <w:jc w:val="right"/>
      </w:pPr>
    </w:p>
    <w:p w14:paraId="59DDF559" w14:textId="77777777" w:rsidR="0059119B" w:rsidRPr="003D2753" w:rsidRDefault="0059119B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36F2206" w14:textId="5EB464BF" w:rsidR="0059119B" w:rsidRPr="002C4E16" w:rsidRDefault="002C4E16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2C4E16">
        <w:rPr>
          <w:noProof/>
        </w:rPr>
        <w:drawing>
          <wp:inline distT="0" distB="0" distL="0" distR="0" wp14:anchorId="12242EB1" wp14:editId="1E4B09DD">
            <wp:extent cx="2179320" cy="2179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98739" w14:textId="77777777" w:rsidR="008F4C47" w:rsidRPr="008F4C47" w:rsidRDefault="008F4C47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</w:p>
    <w:p w14:paraId="2978FDEC" w14:textId="68C37849" w:rsidR="0059119B" w:rsidRPr="00416699" w:rsidRDefault="008F4C47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>Find the coordinates of the circl</w:t>
      </w:r>
      <w:r w:rsidR="00277E8C">
        <w:rPr>
          <w:rFonts w:ascii="Franklin Gothic Book" w:hAnsi="Franklin Gothic Book"/>
        </w:rPr>
        <w:t>e’s center.</w:t>
      </w:r>
      <w:r w:rsidR="00C422C4">
        <w:rPr>
          <w:rFonts w:ascii="Franklin Gothic Book" w:hAnsi="Franklin Gothic Book"/>
        </w:rPr>
        <w:t xml:space="preserve">  Show your work for full credit. </w:t>
      </w:r>
      <w:r w:rsidR="00A62DDB">
        <w:rPr>
          <w:rFonts w:ascii="Franklin Gothic Book" w:hAnsi="Franklin Gothic Book"/>
        </w:rPr>
        <w:t>(2 points)</w:t>
      </w:r>
      <w:r w:rsidR="00C422C4">
        <w:rPr>
          <w:rFonts w:ascii="Franklin Gothic Book" w:hAnsi="Franklin Gothic Book"/>
        </w:rPr>
        <w:t xml:space="preserve"> </w:t>
      </w:r>
    </w:p>
    <w:p w14:paraId="21B213FD" w14:textId="77777777" w:rsidR="0059119B" w:rsidRDefault="0059119B" w:rsidP="00D36DBC">
      <w:pPr>
        <w:keepNext/>
        <w:jc w:val="left"/>
      </w:pPr>
    </w:p>
    <w:p w14:paraId="00AD9772" w14:textId="77777777" w:rsidR="00A96732" w:rsidRDefault="00A96732" w:rsidP="00D36DBC">
      <w:pPr>
        <w:keepNext/>
        <w:jc w:val="left"/>
      </w:pPr>
    </w:p>
    <w:p w14:paraId="47B58ECD" w14:textId="77777777" w:rsidR="0059119B" w:rsidRDefault="0059119B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1B3429AA" w14:textId="0DEAA6FA" w:rsidR="0059119B" w:rsidRDefault="0059119B" w:rsidP="00D36DBC">
      <w:pPr>
        <w:keepNext/>
        <w:jc w:val="right"/>
      </w:pPr>
    </w:p>
    <w:p w14:paraId="3B2F1468" w14:textId="5F1FA94C" w:rsidR="0059119B" w:rsidRPr="00416699" w:rsidRDefault="00277E8C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 xml:space="preserve">Find the radius of the circle.  </w:t>
      </w:r>
      <w:r w:rsidR="002F25FF">
        <w:rPr>
          <w:rFonts w:ascii="Franklin Gothic Book" w:hAnsi="Franklin Gothic Book"/>
        </w:rPr>
        <w:t>Give the exact answer.</w:t>
      </w:r>
      <w:r w:rsidR="00A62DDB">
        <w:rPr>
          <w:rFonts w:ascii="Franklin Gothic Book" w:hAnsi="Franklin Gothic Book"/>
        </w:rPr>
        <w:t xml:space="preserve"> (2 points)</w:t>
      </w:r>
    </w:p>
    <w:p w14:paraId="182EB5B9" w14:textId="77777777" w:rsidR="0059119B" w:rsidRDefault="0059119B" w:rsidP="00D36DBC">
      <w:pPr>
        <w:keepNext/>
        <w:jc w:val="left"/>
      </w:pPr>
    </w:p>
    <w:p w14:paraId="52FE28D0" w14:textId="77777777" w:rsidR="0059119B" w:rsidRDefault="0059119B" w:rsidP="00D36DBC">
      <w:pPr>
        <w:keepNext/>
        <w:jc w:val="left"/>
      </w:pPr>
    </w:p>
    <w:p w14:paraId="4D1AFE8E" w14:textId="77777777" w:rsidR="00A96732" w:rsidRDefault="00A96732" w:rsidP="00D36DBC">
      <w:pPr>
        <w:keepNext/>
        <w:jc w:val="left"/>
      </w:pPr>
    </w:p>
    <w:p w14:paraId="7B708CA6" w14:textId="77777777" w:rsidR="0059119B" w:rsidRDefault="0059119B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A951B3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6A2A57B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0A38F8EF" w14:textId="55562153" w:rsidR="00277E8C" w:rsidRDefault="00A96732" w:rsidP="00D36DBC">
      <w:pPr>
        <w:pStyle w:val="ListParagraph"/>
        <w:keepNext/>
        <w:numPr>
          <w:ilvl w:val="0"/>
          <w:numId w:val="21"/>
        </w:num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Use your answers from parts </w:t>
      </w:r>
      <w:r>
        <w:rPr>
          <w:rFonts w:ascii="Franklin Gothic Book" w:hAnsi="Franklin Gothic Book"/>
          <w:i/>
          <w:iCs/>
        </w:rPr>
        <w:t>a</w:t>
      </w:r>
      <w:r>
        <w:rPr>
          <w:rFonts w:ascii="Franklin Gothic Book" w:hAnsi="Franklin Gothic Book"/>
        </w:rPr>
        <w:t xml:space="preserve"> and </w:t>
      </w:r>
      <w:r>
        <w:rPr>
          <w:rFonts w:ascii="Franklin Gothic Book" w:hAnsi="Franklin Gothic Book"/>
          <w:i/>
          <w:iCs/>
        </w:rPr>
        <w:t>b</w:t>
      </w:r>
      <w:r>
        <w:rPr>
          <w:rFonts w:ascii="Franklin Gothic Book" w:hAnsi="Franklin Gothic Book"/>
        </w:rPr>
        <w:t xml:space="preserve"> to write the standard form of the circle’s equation.</w:t>
      </w:r>
      <w:r w:rsidR="00A62DDB">
        <w:rPr>
          <w:rFonts w:ascii="Franklin Gothic Book" w:hAnsi="Franklin Gothic Book"/>
        </w:rPr>
        <w:t xml:space="preserve"> (2 points)</w:t>
      </w:r>
    </w:p>
    <w:p w14:paraId="0C278F83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4F066469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137CAF5C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50442EAB" w14:textId="755727BA" w:rsidR="00A96732" w:rsidRPr="00A96732" w:rsidRDefault="00A96732" w:rsidP="00D36DBC">
      <w:pPr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c.______________________</w:t>
      </w:r>
      <w:r w:rsidR="000D0328">
        <w:rPr>
          <w:rFonts w:ascii="Franklin Gothic Book" w:hAnsi="Franklin Gothic Book"/>
        </w:rPr>
        <w:t>____</w:t>
      </w:r>
      <w:r w:rsidR="002C4E16">
        <w:rPr>
          <w:rFonts w:ascii="Franklin Gothic Book" w:hAnsi="Franklin Gothic Book"/>
        </w:rPr>
        <w:t>_______</w:t>
      </w:r>
    </w:p>
    <w:p w14:paraId="6C617E2D" w14:textId="77777777" w:rsidR="00023FF0" w:rsidRDefault="00023FF0" w:rsidP="00D36DBC">
      <w:pPr>
        <w:keepNext/>
        <w:jc w:val="both"/>
      </w:pPr>
    </w:p>
    <w:p w14:paraId="6E65EFFF" w14:textId="7DDA1855" w:rsidR="00776626" w:rsidRDefault="00641A6B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4</w:t>
      </w:r>
      <w:r w:rsidR="00023FF0">
        <w:rPr>
          <w:rFonts w:ascii="Franklin Gothic Book" w:hAnsi="Franklin Gothic Book"/>
        </w:rPr>
        <w:t xml:space="preserve">.     </w:t>
      </w:r>
      <w:r w:rsidR="00776626">
        <w:rPr>
          <w:rFonts w:ascii="Franklin Gothic Book" w:hAnsi="Franklin Gothic Book"/>
        </w:rPr>
        <w:t>Write the following equation in standard form.  Then give the center and radius of the circle.</w:t>
      </w:r>
      <w:r w:rsidR="00A62DDB">
        <w:rPr>
          <w:rFonts w:ascii="Franklin Gothic Book" w:hAnsi="Franklin Gothic Book"/>
        </w:rPr>
        <w:t xml:space="preserve"> (5 points)</w:t>
      </w:r>
    </w:p>
    <w:p w14:paraId="566FB87A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792FE6C9" w14:textId="3425FAAD" w:rsidR="00E702AF" w:rsidRDefault="00E702AF" w:rsidP="00D36DBC">
      <w:pPr>
        <w:pStyle w:val="ListParagraph"/>
        <w:keepNext/>
        <w:ind w:left="0"/>
        <w:contextualSpacing w:val="0"/>
        <w:jc w:val="left"/>
      </w:pPr>
      <w:r>
        <w:rPr>
          <w:rFonts w:ascii="Franklin Gothic Book" w:hAnsi="Franklin Gothic Book"/>
        </w:rPr>
        <w:tab/>
      </w:r>
      <w:r w:rsidR="00F83AF5" w:rsidRPr="00111589">
        <w:rPr>
          <w:rFonts w:ascii="Franklin Gothic Book" w:hAnsi="Franklin Gothic Book"/>
          <w:position w:val="-10"/>
        </w:rPr>
        <w:object w:dxaOrig="2439" w:dyaOrig="360" w14:anchorId="00F1B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21.45pt;height:18.25pt" o:ole="">
            <v:imagedata r:id="rId11" o:title=""/>
          </v:shape>
          <o:OLEObject Type="Embed" ProgID="Equation.DSMT4" ShapeID="_x0000_i1061" DrawAspect="Content" ObjectID="_1805451196" r:id="rId12"/>
        </w:object>
      </w:r>
    </w:p>
    <w:p w14:paraId="145C5B11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5E37D4E" w14:textId="77777777" w:rsidR="00B07BDA" w:rsidRDefault="00B07BDA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444FB78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37E3DFC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0FA3C74D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B623271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A472DF2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C4063F4" w14:textId="77777777" w:rsidR="00B07BDA" w:rsidRDefault="00B07BDA" w:rsidP="00D36DBC">
      <w:pPr>
        <w:pStyle w:val="ListParagraph"/>
        <w:keepNext/>
        <w:ind w:left="0"/>
        <w:contextualSpacing w:val="0"/>
        <w:rPr>
          <w:rFonts w:ascii="Franklin Gothic Book" w:hAnsi="Franklin Gothic Book"/>
        </w:rPr>
      </w:pPr>
    </w:p>
    <w:p w14:paraId="46BE8BAE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0A68458" w14:textId="6FC88750" w:rsidR="00776626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Standard Form ________________</w:t>
      </w:r>
      <w:r w:rsidR="00E702AF">
        <w:rPr>
          <w:rFonts w:ascii="Franklin Gothic Book" w:hAnsi="Franklin Gothic Book"/>
        </w:rPr>
        <w:t>______</w:t>
      </w:r>
      <w:r w:rsidR="000D0328">
        <w:rPr>
          <w:rFonts w:ascii="Franklin Gothic Book" w:hAnsi="Franklin Gothic Book"/>
        </w:rPr>
        <w:t>________</w:t>
      </w:r>
      <w:r w:rsidR="00F80217">
        <w:rPr>
          <w:rFonts w:ascii="Franklin Gothic Book" w:hAnsi="Franklin Gothic Book"/>
        </w:rPr>
        <w:t>______</w:t>
      </w:r>
    </w:p>
    <w:p w14:paraId="315C857D" w14:textId="77777777" w:rsidR="00E702AF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225B4DAF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enter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602DA37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</w:p>
    <w:p w14:paraId="53A78C45" w14:textId="2D1AFF71" w:rsidR="00092FE5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Radius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5D6A349" w14:textId="4015287F" w:rsidR="000176F7" w:rsidRPr="00575067" w:rsidRDefault="00092FE5" w:rsidP="00D36DBC">
      <w:pPr>
        <w:keepNext/>
        <w:jc w:val="left"/>
        <w:rPr>
          <w:rFonts w:ascii="Franklin Gothic Book" w:eastAsia="Times New Roman" w:hAnsi="Franklin Gothic Book"/>
          <w:szCs w:val="24"/>
        </w:rPr>
      </w:pPr>
      <w:r w:rsidRPr="00776626">
        <w:rPr>
          <w:rFonts w:ascii="Franklin Gothic Book" w:hAnsi="Franklin Gothic Book"/>
        </w:rPr>
        <w:lastRenderedPageBreak/>
        <w:t xml:space="preserve"> </w:t>
      </w:r>
    </w:p>
    <w:p w14:paraId="1ADD02DB" w14:textId="3CC44DC6" w:rsidR="008B4CCF" w:rsidRDefault="00641A6B" w:rsidP="00D36DBC">
      <w:pPr>
        <w:keepNext/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8B4CCF">
        <w:rPr>
          <w:rFonts w:ascii="Franklin Gothic Book" w:hAnsi="Franklin Gothic Book"/>
        </w:rPr>
        <w:t>.</w:t>
      </w:r>
      <w:r w:rsidR="000176F7">
        <w:rPr>
          <w:rFonts w:ascii="Franklin Gothic Book" w:hAnsi="Franklin Gothic Book"/>
        </w:rPr>
        <w:t xml:space="preserve"> </w:t>
      </w:r>
      <w:r w:rsidR="00645BF6">
        <w:rPr>
          <w:rFonts w:ascii="Franklin Gothic Book" w:hAnsi="Franklin Gothic Book"/>
        </w:rPr>
        <w:t xml:space="preserve">  </w:t>
      </w:r>
      <w:r w:rsidR="00186099">
        <w:rPr>
          <w:rFonts w:ascii="Franklin Gothic Book" w:hAnsi="Franklin Gothic Book"/>
        </w:rPr>
        <w:t>Use the following graph.</w:t>
      </w:r>
    </w:p>
    <w:p w14:paraId="09653F31" w14:textId="25634479" w:rsidR="00092FE5" w:rsidRPr="00017818" w:rsidRDefault="00186099" w:rsidP="00017818">
      <w:pPr>
        <w:keepNext/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186099">
        <w:rPr>
          <w:rFonts w:eastAsia="Times New Roman"/>
          <w:noProof/>
          <w:szCs w:val="24"/>
        </w:rPr>
        <w:drawing>
          <wp:anchor distT="0" distB="0" distL="114300" distR="114300" simplePos="0" relativeHeight="251632128" behindDoc="1" locked="0" layoutInCell="1" allowOverlap="1" wp14:anchorId="6CFC7AFC" wp14:editId="4C5D3134">
            <wp:simplePos x="0" y="0"/>
            <wp:positionH relativeFrom="column">
              <wp:posOffset>129540</wp:posOffset>
            </wp:positionH>
            <wp:positionV relativeFrom="paragraph">
              <wp:posOffset>74930</wp:posOffset>
            </wp:positionV>
            <wp:extent cx="1235075" cy="1811655"/>
            <wp:effectExtent l="0" t="0" r="3175" b="0"/>
            <wp:wrapTight wrapText="bothSides">
              <wp:wrapPolygon edited="0">
                <wp:start x="0" y="0"/>
                <wp:lineTo x="0" y="21350"/>
                <wp:lineTo x="21322" y="21350"/>
                <wp:lineTo x="2132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8" r="29329" b="16079"/>
                    <a:stretch/>
                  </pic:blipFill>
                  <pic:spPr bwMode="auto">
                    <a:xfrm>
                      <a:off x="0" y="0"/>
                      <a:ext cx="12350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ranklin Gothic Book" w:hAnsi="Franklin Gothic Book"/>
        </w:rPr>
        <w:t>a.  Identify the vertex</w:t>
      </w:r>
      <w:r w:rsidR="000D0328">
        <w:rPr>
          <w:rFonts w:ascii="Franklin Gothic Book" w:hAnsi="Franklin Gothic Book"/>
        </w:rPr>
        <w:t>.</w:t>
      </w:r>
      <w:r w:rsidR="00A62DDB">
        <w:rPr>
          <w:rFonts w:ascii="Franklin Gothic Book" w:hAnsi="Franklin Gothic Book"/>
        </w:rPr>
        <w:t xml:space="preserve"> (1 point)</w:t>
      </w:r>
      <w:r>
        <w:rPr>
          <w:rFonts w:ascii="Franklin Gothic Book" w:hAnsi="Franklin Gothic Book"/>
        </w:rPr>
        <w:tab/>
      </w:r>
      <w:r w:rsidR="00A62DDB">
        <w:rPr>
          <w:rFonts w:ascii="Franklin Gothic Book" w:hAnsi="Franklin Gothic Book"/>
        </w:rPr>
        <w:tab/>
      </w:r>
      <w:r w:rsidR="00F35C8D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________________________</w:t>
      </w:r>
      <w:r w:rsidR="000D0328">
        <w:rPr>
          <w:rFonts w:ascii="Franklin Gothic Book" w:hAnsi="Franklin Gothic Book"/>
        </w:rPr>
        <w:t>_____</w:t>
      </w:r>
    </w:p>
    <w:p w14:paraId="5D69C9F9" w14:textId="5E12A42B" w:rsidR="00092FE5" w:rsidRPr="00F35C8D" w:rsidRDefault="00186099" w:rsidP="00F35C8D">
      <w:pPr>
        <w:keepNext/>
        <w:ind w:left="720" w:hanging="720"/>
        <w:jc w:val="left"/>
      </w:pPr>
      <w:r>
        <w:rPr>
          <w:rFonts w:ascii="Franklin Gothic Book" w:hAnsi="Franklin Gothic Book"/>
        </w:rPr>
        <w:t xml:space="preserve">b.  </w:t>
      </w:r>
      <w:r w:rsidR="00723082">
        <w:rPr>
          <w:rFonts w:ascii="Franklin Gothic Book" w:hAnsi="Franklin Gothic Book"/>
        </w:rPr>
        <w:t>Using your answer from part a, w</w:t>
      </w:r>
      <w:r w:rsidR="00B070CE">
        <w:rPr>
          <w:rFonts w:ascii="Franklin Gothic Book" w:hAnsi="Franklin Gothic Book"/>
        </w:rPr>
        <w:t xml:space="preserve">rite an equation in </w:t>
      </w:r>
      <w:r w:rsidR="00B070CE" w:rsidRPr="00661B0C">
        <w:rPr>
          <w:rFonts w:ascii="Franklin Gothic Book" w:hAnsi="Franklin Gothic Book"/>
          <w:i/>
          <w:iCs/>
        </w:rPr>
        <w:t>standard form</w:t>
      </w:r>
      <w:r w:rsidR="00B070CE">
        <w:rPr>
          <w:rFonts w:ascii="Franklin Gothic Book" w:hAnsi="Franklin Gothic Book"/>
        </w:rPr>
        <w:t xml:space="preserve"> of the parabola that has the same shape as the graph of </w:t>
      </w:r>
      <w:r w:rsidR="00ED7E4F" w:rsidRPr="009A6694">
        <w:rPr>
          <w:rFonts w:ascii="Franklin Gothic Book" w:hAnsi="Franklin Gothic Book"/>
          <w:position w:val="-10"/>
        </w:rPr>
        <w:object w:dxaOrig="1080" w:dyaOrig="360" w14:anchorId="0EA4E863">
          <v:shape id="_x0000_i1026" type="#_x0000_t75" style="width:54.25pt;height:18.25pt" o:ole="">
            <v:imagedata r:id="rId14" o:title=""/>
          </v:shape>
          <o:OLEObject Type="Embed" ProgID="Equation.DSMT4" ShapeID="_x0000_i1026" DrawAspect="Content" ObjectID="_1805451197" r:id="rId15"/>
        </w:object>
      </w:r>
      <w:r w:rsidR="00ED7E4F">
        <w:rPr>
          <w:rFonts w:ascii="Franklin Gothic Book" w:hAnsi="Franklin Gothic Book"/>
        </w:rPr>
        <w:t xml:space="preserve"> and has the given vertex above.  </w:t>
      </w:r>
      <w:r w:rsidR="00A62DDB">
        <w:rPr>
          <w:rFonts w:ascii="Franklin Gothic Book" w:hAnsi="Franklin Gothic Book"/>
        </w:rPr>
        <w:t>(3 points)</w:t>
      </w:r>
    </w:p>
    <w:p w14:paraId="0A16419E" w14:textId="77777777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37E0D628" w14:textId="77777777" w:rsidR="005F6689" w:rsidRDefault="005F6689" w:rsidP="000176F7">
      <w:pPr>
        <w:ind w:left="720" w:hanging="720"/>
        <w:jc w:val="left"/>
        <w:rPr>
          <w:rFonts w:ascii="Franklin Gothic Book" w:hAnsi="Franklin Gothic Book"/>
        </w:rPr>
      </w:pPr>
    </w:p>
    <w:p w14:paraId="37EFD6F8" w14:textId="0716ADEE" w:rsidR="00092FE5" w:rsidRPr="00723082" w:rsidRDefault="00092FE5" w:rsidP="00723082">
      <w:pPr>
        <w:jc w:val="both"/>
        <w:rPr>
          <w:szCs w:val="24"/>
        </w:rPr>
      </w:pPr>
    </w:p>
    <w:p w14:paraId="7696A47E" w14:textId="50741F5A" w:rsidR="00FC168B" w:rsidRPr="00A62DDB" w:rsidRDefault="00ED7E4F" w:rsidP="00F35C8D">
      <w:pPr>
        <w:ind w:left="6480" w:firstLine="720"/>
        <w:jc w:val="both"/>
        <w:rPr>
          <w:szCs w:val="24"/>
        </w:rPr>
      </w:pPr>
      <w:r w:rsidRPr="00A62DDB">
        <w:rPr>
          <w:szCs w:val="24"/>
        </w:rPr>
        <w:t>_______________________</w:t>
      </w:r>
      <w:r w:rsidR="000D0328" w:rsidRPr="00A62DDB">
        <w:rPr>
          <w:szCs w:val="24"/>
        </w:rPr>
        <w:t>______</w:t>
      </w:r>
    </w:p>
    <w:p w14:paraId="47335C82" w14:textId="71A89817" w:rsidR="00F35C8D" w:rsidRPr="00641A6B" w:rsidRDefault="00F35C8D" w:rsidP="00641A6B">
      <w:pPr>
        <w:pStyle w:val="ListParagraph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0C3E627" w14:textId="4ADD7CF4" w:rsidR="0015183B" w:rsidRDefault="00641A6B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6</w:t>
      </w:r>
      <w:r w:rsidR="000105AD">
        <w:rPr>
          <w:rFonts w:ascii="Franklin Gothic Book" w:hAnsi="Franklin Gothic Book"/>
        </w:rPr>
        <w:t xml:space="preserve">.      </w:t>
      </w:r>
      <w:r w:rsidR="006121B5">
        <w:rPr>
          <w:rFonts w:ascii="Franklin Gothic Book" w:hAnsi="Franklin Gothic Book"/>
        </w:rPr>
        <w:t xml:space="preserve">The Detroit </w:t>
      </w:r>
      <w:r w:rsidR="006E0DBC">
        <w:rPr>
          <w:rFonts w:ascii="Franklin Gothic Book" w:hAnsi="Franklin Gothic Book"/>
        </w:rPr>
        <w:t>Lions</w:t>
      </w:r>
      <w:r w:rsidR="00A77056">
        <w:rPr>
          <w:rFonts w:ascii="Franklin Gothic Book" w:hAnsi="Franklin Gothic Book"/>
        </w:rPr>
        <w:t xml:space="preserve"> season</w:t>
      </w:r>
      <w:r w:rsidR="006121B5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has</w:t>
      </w:r>
      <w:r w:rsidR="00952E2B">
        <w:rPr>
          <w:rFonts w:ascii="Franklin Gothic Book" w:hAnsi="Franklin Gothic Book"/>
        </w:rPr>
        <w:t xml:space="preserve"> wound down but we are still thinking about how much we love them</w:t>
      </w:r>
      <w:r w:rsidR="00B30EA8">
        <w:rPr>
          <w:rFonts w:ascii="Franklin Gothic Book" w:hAnsi="Franklin Gothic Book"/>
        </w:rPr>
        <w:t xml:space="preserve">!   </w:t>
      </w:r>
      <w:r w:rsidR="00952E2B">
        <w:rPr>
          <w:rFonts w:ascii="Franklin Gothic Book" w:hAnsi="Franklin Gothic Book"/>
        </w:rPr>
        <w:t xml:space="preserve">Against the </w:t>
      </w:r>
      <w:r w:rsidR="00310F74">
        <w:rPr>
          <w:rFonts w:ascii="Franklin Gothic Book" w:hAnsi="Franklin Gothic Book"/>
        </w:rPr>
        <w:t xml:space="preserve">lowly </w:t>
      </w:r>
      <w:r w:rsidR="003C043C">
        <w:rPr>
          <w:rFonts w:ascii="Franklin Gothic Book" w:hAnsi="Franklin Gothic Book"/>
        </w:rPr>
        <w:t xml:space="preserve">Green Bay Packers, </w:t>
      </w:r>
      <w:r w:rsidR="00E7679A">
        <w:rPr>
          <w:rFonts w:ascii="Franklin Gothic Book" w:hAnsi="Franklin Gothic Book"/>
        </w:rPr>
        <w:t>q</w:t>
      </w:r>
      <w:r w:rsidR="003C043C">
        <w:rPr>
          <w:rFonts w:ascii="Franklin Gothic Book" w:hAnsi="Franklin Gothic Book"/>
        </w:rPr>
        <w:t>uarterback Jared Goff threw a ball deep to Jahmyr Gibbs</w:t>
      </w:r>
      <w:r w:rsidR="00E00BDD">
        <w:rPr>
          <w:rFonts w:ascii="Franklin Gothic Book" w:hAnsi="Franklin Gothic Book"/>
        </w:rPr>
        <w:t>.</w:t>
      </w:r>
      <w:r w:rsidR="00B30EA8">
        <w:rPr>
          <w:rFonts w:ascii="Franklin Gothic Book" w:hAnsi="Franklin Gothic Book"/>
        </w:rPr>
        <w:t xml:space="preserve">  The ball’s height</w:t>
      </w:r>
      <w:r w:rsidR="00A77056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</w:rPr>
        <w:t>in feet</w:t>
      </w:r>
      <w:r w:rsidR="00A77056">
        <w:rPr>
          <w:rFonts w:ascii="Franklin Gothic Book" w:hAnsi="Franklin Gothic Book"/>
        </w:rPr>
        <w:t>,</w:t>
      </w:r>
      <w:r w:rsidR="00A05B3F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  <w:i/>
          <w:iCs/>
        </w:rPr>
        <w:t>h(t)</w:t>
      </w:r>
      <w:r w:rsidR="00A77056">
        <w:rPr>
          <w:rFonts w:ascii="Franklin Gothic Book" w:hAnsi="Franklin Gothic Book"/>
          <w:i/>
          <w:iCs/>
        </w:rPr>
        <w:t>,</w:t>
      </w:r>
      <w:r w:rsidR="00A05B3F">
        <w:rPr>
          <w:rFonts w:ascii="Franklin Gothic Book" w:hAnsi="Franklin Gothic Book"/>
        </w:rPr>
        <w:t xml:space="preserve"> after</w:t>
      </w:r>
      <w:r w:rsidR="00A05B3F">
        <w:rPr>
          <w:rFonts w:ascii="Franklin Gothic Book" w:hAnsi="Franklin Gothic Book"/>
          <w:i/>
          <w:iCs/>
        </w:rPr>
        <w:t xml:space="preserve"> t </w:t>
      </w:r>
      <w:r w:rsidR="00A05B3F">
        <w:rPr>
          <w:rFonts w:ascii="Franklin Gothic Book" w:hAnsi="Franklin Gothic Book"/>
        </w:rPr>
        <w:t xml:space="preserve">seconds </w:t>
      </w:r>
      <w:r w:rsidR="0015183B">
        <w:rPr>
          <w:rFonts w:ascii="Franklin Gothic Book" w:hAnsi="Franklin Gothic Book"/>
        </w:rPr>
        <w:t xml:space="preserve">is given by </w:t>
      </w:r>
      <w:r w:rsidR="00B40F77" w:rsidRPr="0015183B">
        <w:rPr>
          <w:rFonts w:ascii="Franklin Gothic Book" w:hAnsi="Franklin Gothic Book"/>
          <w:position w:val="-10"/>
        </w:rPr>
        <w:object w:dxaOrig="2079" w:dyaOrig="360" w14:anchorId="58EBC853">
          <v:shape id="_x0000_i1027" type="#_x0000_t75" style="width:103.7pt;height:18.25pt" o:ole="">
            <v:imagedata r:id="rId16" o:title=""/>
          </v:shape>
          <o:OLEObject Type="Embed" ProgID="Equation.DSMT4" ShapeID="_x0000_i1027" DrawAspect="Content" ObjectID="_1805451198" r:id="rId17"/>
        </w:object>
      </w:r>
      <w:r w:rsidR="0015183B">
        <w:rPr>
          <w:rFonts w:ascii="Franklin Gothic Book" w:hAnsi="Franklin Gothic Book"/>
        </w:rPr>
        <w:t xml:space="preserve">.  </w:t>
      </w:r>
      <w:r w:rsidR="00144A39">
        <w:rPr>
          <w:rFonts w:ascii="Franklin Gothic Book" w:hAnsi="Franklin Gothic Book"/>
        </w:rPr>
        <w:t>Include units in all your answers.</w:t>
      </w:r>
      <w:r w:rsidR="00FB017B">
        <w:rPr>
          <w:rFonts w:ascii="Franklin Gothic Book" w:hAnsi="Franklin Gothic Book"/>
        </w:rPr>
        <w:t xml:space="preserve"> </w:t>
      </w:r>
      <w:r w:rsidR="004C5C92">
        <w:rPr>
          <w:rFonts w:ascii="Franklin Gothic Book" w:hAnsi="Franklin Gothic Book"/>
        </w:rPr>
        <w:t>Round all answers to the nearest tenth</w:t>
      </w:r>
      <w:r w:rsidR="0043429B">
        <w:rPr>
          <w:rFonts w:ascii="Franklin Gothic Book" w:hAnsi="Franklin Gothic Book"/>
        </w:rPr>
        <w:t xml:space="preserve"> if necessary</w:t>
      </w:r>
      <w:r w:rsidR="004C5C92">
        <w:rPr>
          <w:rFonts w:ascii="Franklin Gothic Book" w:hAnsi="Franklin Gothic Book"/>
        </w:rPr>
        <w:t xml:space="preserve">.  </w:t>
      </w:r>
    </w:p>
    <w:p w14:paraId="0AC11781" w14:textId="77777777" w:rsidR="00005768" w:rsidRDefault="00005768" w:rsidP="0015183B">
      <w:pPr>
        <w:keepNext/>
        <w:ind w:left="540" w:hanging="540"/>
        <w:jc w:val="left"/>
        <w:rPr>
          <w:rFonts w:ascii="Franklin Gothic Book" w:hAnsi="Franklin Gothic Book"/>
        </w:rPr>
      </w:pPr>
    </w:p>
    <w:p w14:paraId="2AA5BB49" w14:textId="10A2AAA2" w:rsidR="008D333F" w:rsidRPr="008D333F" w:rsidRDefault="00B40F77" w:rsidP="00005768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 w:rsidRPr="00B40F77">
        <w:rPr>
          <w:rFonts w:ascii="Franklin Gothic Book" w:hAnsi="Franklin Gothic Book"/>
          <w:u w:val="single"/>
        </w:rPr>
        <w:t>height</w:t>
      </w:r>
      <w:r>
        <w:rPr>
          <w:rFonts w:ascii="Franklin Gothic Book" w:hAnsi="Franklin Gothic Book"/>
        </w:rPr>
        <w:t xml:space="preserve"> of the football when Jared Goff releases it?  </w:t>
      </w:r>
      <w:r w:rsidR="008D333F">
        <w:rPr>
          <w:rFonts w:ascii="Franklin Gothic Book" w:hAnsi="Franklin Gothic Book"/>
        </w:rPr>
        <w:t xml:space="preserve">HINT: Think about what your </w:t>
      </w:r>
      <w:r w:rsidR="008D333F">
        <w:rPr>
          <w:rFonts w:ascii="Franklin Gothic Book" w:hAnsi="Franklin Gothic Book"/>
          <w:i/>
          <w:iCs/>
        </w:rPr>
        <w:t xml:space="preserve">t </w:t>
      </w:r>
      <w:r w:rsidR="008D333F">
        <w:rPr>
          <w:rFonts w:ascii="Franklin Gothic Book" w:hAnsi="Franklin Gothic Book"/>
        </w:rPr>
        <w:t xml:space="preserve">value is at this moment. </w:t>
      </w:r>
      <w:r w:rsidR="00A62DDB">
        <w:rPr>
          <w:rFonts w:ascii="Franklin Gothic Book" w:hAnsi="Franklin Gothic Book"/>
        </w:rPr>
        <w:t>(2 points)</w:t>
      </w:r>
      <w:r w:rsidR="008D333F">
        <w:rPr>
          <w:rFonts w:ascii="Franklin Gothic Book" w:hAnsi="Franklin Gothic Book"/>
        </w:rPr>
        <w:t xml:space="preserve"> </w:t>
      </w:r>
      <w:r w:rsidR="0081349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</w:p>
    <w:p w14:paraId="3EEE578F" w14:textId="77777777" w:rsidR="008D333F" w:rsidRPr="008D333F" w:rsidRDefault="008D333F" w:rsidP="008D333F">
      <w:pPr>
        <w:pStyle w:val="ListParagraph"/>
        <w:keepNext/>
        <w:jc w:val="left"/>
      </w:pPr>
    </w:p>
    <w:p w14:paraId="35937C22" w14:textId="2179602A" w:rsidR="0081349F" w:rsidRDefault="0081349F" w:rsidP="00F35C8D">
      <w:pPr>
        <w:pStyle w:val="ListParagraph"/>
        <w:keepNext/>
        <w:ind w:left="7200" w:firstLine="720"/>
        <w:jc w:val="left"/>
      </w:pPr>
      <w:r>
        <w:rPr>
          <w:rFonts w:ascii="Franklin Gothic Book" w:hAnsi="Franklin Gothic Book"/>
        </w:rPr>
        <w:t>________________________</w:t>
      </w:r>
    </w:p>
    <w:p w14:paraId="12C36521" w14:textId="77777777" w:rsidR="0081349F" w:rsidRDefault="0081349F" w:rsidP="0081349F">
      <w:pPr>
        <w:keepNext/>
        <w:jc w:val="left"/>
      </w:pPr>
    </w:p>
    <w:p w14:paraId="0C629223" w14:textId="77777777" w:rsidR="00641A6B" w:rsidRDefault="00641A6B" w:rsidP="0081349F">
      <w:pPr>
        <w:keepNext/>
        <w:jc w:val="left"/>
      </w:pPr>
    </w:p>
    <w:p w14:paraId="72008297" w14:textId="1A4AD9AD" w:rsidR="007A1F13" w:rsidRDefault="007A1F13" w:rsidP="007A1F13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u w:val="single"/>
        </w:rPr>
        <w:t>When</w:t>
      </w:r>
      <w:r>
        <w:rPr>
          <w:rFonts w:ascii="Franklin Gothic Book" w:hAnsi="Franklin Gothic Book"/>
        </w:rPr>
        <w:t xml:space="preserve"> does the football reach </w:t>
      </w:r>
      <w:proofErr w:type="gramStart"/>
      <w:r>
        <w:rPr>
          <w:rFonts w:ascii="Franklin Gothic Book" w:hAnsi="Franklin Gothic Book"/>
        </w:rPr>
        <w:t>it’s</w:t>
      </w:r>
      <w:proofErr w:type="gramEnd"/>
      <w:r>
        <w:rPr>
          <w:rFonts w:ascii="Franklin Gothic Book" w:hAnsi="Franklin Gothic Book"/>
        </w:rPr>
        <w:t xml:space="preserve"> maximum height?</w:t>
      </w:r>
      <w:r>
        <w:t xml:space="preserve"> </w:t>
      </w:r>
      <w:r w:rsidR="00A62DDB" w:rsidRPr="00A62DDB">
        <w:rPr>
          <w:rFonts w:ascii="Franklin Gothic Book" w:hAnsi="Franklin Gothic Book"/>
        </w:rPr>
        <w:t>(2 points)</w:t>
      </w:r>
      <w:r w:rsidRPr="00A62DDB">
        <w:rPr>
          <w:rFonts w:ascii="Franklin Gothic Book" w:hAnsi="Franklin Gothic Book"/>
        </w:rPr>
        <w:t xml:space="preserve"> </w:t>
      </w:r>
      <w:r w:rsidRPr="00A62DDB">
        <w:rPr>
          <w:rFonts w:ascii="Franklin Gothic Book" w:hAnsi="Franklin Gothic Book"/>
        </w:rPr>
        <w:tab/>
      </w:r>
      <w:r>
        <w:tab/>
        <w:t>________________________</w:t>
      </w:r>
    </w:p>
    <w:p w14:paraId="5CD1A700" w14:textId="77777777" w:rsidR="007A1F13" w:rsidRDefault="007A1F13" w:rsidP="007A1F13">
      <w:pPr>
        <w:pStyle w:val="ListParagraph"/>
        <w:keepNext/>
        <w:jc w:val="left"/>
      </w:pPr>
    </w:p>
    <w:p w14:paraId="15984DC9" w14:textId="77777777" w:rsidR="007A1F13" w:rsidRDefault="007A1F13" w:rsidP="007A1F13">
      <w:pPr>
        <w:pStyle w:val="ListParagraph"/>
        <w:keepNext/>
        <w:jc w:val="left"/>
      </w:pPr>
    </w:p>
    <w:p w14:paraId="2D9AF50F" w14:textId="77777777" w:rsidR="007A1F13" w:rsidRDefault="007A1F13" w:rsidP="007A1F13">
      <w:pPr>
        <w:pStyle w:val="ListParagraph"/>
        <w:keepNext/>
        <w:jc w:val="left"/>
      </w:pPr>
    </w:p>
    <w:p w14:paraId="2D1A82F6" w14:textId="77777777" w:rsidR="007A1F13" w:rsidRDefault="007A1F13" w:rsidP="007A1F13">
      <w:pPr>
        <w:pStyle w:val="ListParagraph"/>
        <w:keepNext/>
        <w:jc w:val="left"/>
      </w:pPr>
    </w:p>
    <w:p w14:paraId="56ED31DD" w14:textId="77777777" w:rsidR="007A1F13" w:rsidRPr="007A1F13" w:rsidRDefault="007A1F13" w:rsidP="007A1F13">
      <w:pPr>
        <w:pStyle w:val="ListParagraph"/>
        <w:keepNext/>
        <w:jc w:val="left"/>
      </w:pPr>
    </w:p>
    <w:p w14:paraId="694B4A85" w14:textId="59D8EFEF" w:rsidR="0081349F" w:rsidRPr="00144A39" w:rsidRDefault="00B0022F" w:rsidP="0081349F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>
        <w:rPr>
          <w:rFonts w:ascii="Franklin Gothic Book" w:hAnsi="Franklin Gothic Book"/>
          <w:i/>
          <w:iCs/>
        </w:rPr>
        <w:t>maximum</w:t>
      </w:r>
      <w:r>
        <w:rPr>
          <w:rFonts w:ascii="Franklin Gothic Book" w:hAnsi="Franklin Gothic Book"/>
        </w:rPr>
        <w:t xml:space="preserve"> </w:t>
      </w:r>
      <w:r w:rsidRPr="00B0022F">
        <w:rPr>
          <w:rFonts w:ascii="Franklin Gothic Book" w:hAnsi="Franklin Gothic Book"/>
          <w:u w:val="single"/>
        </w:rPr>
        <w:t>heigh</w:t>
      </w:r>
      <w:r w:rsidR="00144A39">
        <w:rPr>
          <w:rFonts w:ascii="Franklin Gothic Book" w:hAnsi="Franklin Gothic Book"/>
          <w:u w:val="single"/>
        </w:rPr>
        <w:t>t</w:t>
      </w:r>
      <w:r w:rsidR="00144A39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the football reaches</w:t>
      </w:r>
      <w:r w:rsidR="00144A39">
        <w:rPr>
          <w:rFonts w:ascii="Franklin Gothic Book" w:hAnsi="Franklin Gothic Book"/>
        </w:rPr>
        <w:t>?</w:t>
      </w:r>
      <w:r w:rsidR="00A62DDB">
        <w:rPr>
          <w:rFonts w:ascii="Franklin Gothic Book" w:hAnsi="Franklin Gothic Book"/>
        </w:rPr>
        <w:t xml:space="preserve"> (2 points)</w:t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  <w:t>________________________</w:t>
      </w:r>
    </w:p>
    <w:p w14:paraId="7A0885F7" w14:textId="77777777" w:rsidR="00144A39" w:rsidRDefault="00144A39" w:rsidP="00144A39">
      <w:pPr>
        <w:keepNext/>
        <w:jc w:val="left"/>
      </w:pPr>
    </w:p>
    <w:p w14:paraId="27017A06" w14:textId="77777777" w:rsidR="007A1F13" w:rsidRPr="00641A6B" w:rsidRDefault="007A1F13" w:rsidP="00641A6B"/>
    <w:p w14:paraId="7F1AA798" w14:textId="77777777" w:rsidR="00641A6B" w:rsidRPr="00641A6B" w:rsidRDefault="00641A6B" w:rsidP="00641A6B"/>
    <w:p w14:paraId="2356DBE6" w14:textId="2A62EE46" w:rsidR="00017818" w:rsidRDefault="00641A6B" w:rsidP="00017818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7</w:t>
      </w:r>
      <w:r w:rsidR="00017818">
        <w:rPr>
          <w:rFonts w:ascii="Franklin Gothic Book" w:hAnsi="Franklin Gothic Book"/>
        </w:rPr>
        <w:t>.  A quadratic function is given.</w:t>
      </w:r>
      <w:r w:rsidR="00A62DDB">
        <w:rPr>
          <w:rFonts w:ascii="Franklin Gothic Book" w:hAnsi="Franklin Gothic Book"/>
        </w:rPr>
        <w:t xml:space="preserve"> (5 points)</w:t>
      </w:r>
    </w:p>
    <w:p w14:paraId="563EC4D2" w14:textId="6C8398DB" w:rsidR="00017818" w:rsidRPr="00473137" w:rsidRDefault="00017818" w:rsidP="00017818">
      <w:pPr>
        <w:keepNext/>
        <w:jc w:val="left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7C03DD" w:rsidRPr="009A51E7">
        <w:rPr>
          <w:rFonts w:ascii="Franklin Gothic Book" w:hAnsi="Franklin Gothic Book"/>
          <w:position w:val="-10"/>
        </w:rPr>
        <w:object w:dxaOrig="1880" w:dyaOrig="360" w14:anchorId="29382E76">
          <v:shape id="_x0000_i1065" type="#_x0000_t75" style="width:93.5pt;height:18.25pt" o:ole="">
            <v:imagedata r:id="rId18" o:title=""/>
          </v:shape>
          <o:OLEObject Type="Embed" ProgID="Equation.DSMT4" ShapeID="_x0000_i1065" DrawAspect="Content" ObjectID="_1805451199" r:id="rId19"/>
        </w:object>
      </w:r>
    </w:p>
    <w:p w14:paraId="411183F5" w14:textId="77777777" w:rsidR="00017818" w:rsidRPr="00416699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 xml:space="preserve">Find the vertex without graphing.  Show your work for full credit.    </w:t>
      </w:r>
    </w:p>
    <w:p w14:paraId="58001569" w14:textId="77777777" w:rsidR="00017818" w:rsidRDefault="00017818" w:rsidP="00017818">
      <w:pPr>
        <w:jc w:val="left"/>
      </w:pPr>
    </w:p>
    <w:p w14:paraId="16423AF5" w14:textId="77777777" w:rsidR="00017818" w:rsidRDefault="00017818" w:rsidP="00017818">
      <w:pPr>
        <w:jc w:val="left"/>
      </w:pPr>
    </w:p>
    <w:p w14:paraId="05DC8C5E" w14:textId="77777777" w:rsidR="00017818" w:rsidRDefault="00017818" w:rsidP="00017818">
      <w:pPr>
        <w:jc w:val="left"/>
      </w:pPr>
    </w:p>
    <w:p w14:paraId="7901B0EF" w14:textId="77777777" w:rsidR="00017818" w:rsidRDefault="00017818" w:rsidP="00017818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50EDC945" w14:textId="77777777" w:rsidR="00017818" w:rsidRDefault="00017818" w:rsidP="00017818">
      <w:pPr>
        <w:jc w:val="right"/>
      </w:pPr>
    </w:p>
    <w:p w14:paraId="4D4F2D10" w14:textId="77777777" w:rsidR="00017818" w:rsidRPr="003913C4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>Determine whether the vertex is a maximum or minimum.  Circle one.</w:t>
      </w:r>
      <w:r>
        <w:rPr>
          <w:rFonts w:ascii="Franklin Gothic Book" w:hAnsi="Franklin Gothic Book"/>
        </w:rPr>
        <w:tab/>
        <w:t>MINIMUM    OR    MAXIMUM</w:t>
      </w:r>
    </w:p>
    <w:p w14:paraId="7180A636" w14:textId="77777777" w:rsidR="00017818" w:rsidRDefault="00017818" w:rsidP="00017818">
      <w:pPr>
        <w:jc w:val="left"/>
      </w:pPr>
    </w:p>
    <w:p w14:paraId="361DAF97" w14:textId="77553606" w:rsidR="00017818" w:rsidRPr="00F35C8D" w:rsidRDefault="00017818" w:rsidP="00F35C8D">
      <w:pPr>
        <w:pStyle w:val="ListParagraph"/>
        <w:numPr>
          <w:ilvl w:val="0"/>
          <w:numId w:val="24"/>
        </w:numPr>
        <w:jc w:val="left"/>
        <w:rPr>
          <w:rFonts w:ascii="Franklin Gothic Book" w:hAnsi="Franklin Gothic Book"/>
        </w:rPr>
      </w:pPr>
      <w:r w:rsidRPr="003913C4">
        <w:rPr>
          <w:rFonts w:ascii="Franklin Gothic Book" w:hAnsi="Franklin Gothic Book"/>
        </w:rPr>
        <w:t xml:space="preserve">Explain in a sentence how you know the answer to part b given only the equation and not looking at the graph.  </w:t>
      </w:r>
    </w:p>
    <w:p w14:paraId="29383FA7" w14:textId="77777777" w:rsidR="00A00271" w:rsidRPr="005C3C2E" w:rsidRDefault="00A00271" w:rsidP="00A00271">
      <w:pPr>
        <w:jc w:val="both"/>
      </w:pPr>
      <w:r w:rsidRPr="00A00271">
        <w:rPr>
          <w:szCs w:val="24"/>
        </w:rPr>
        <w:t>__________________________________________________________________________________________</w:t>
      </w:r>
    </w:p>
    <w:p w14:paraId="6DEEA04A" w14:textId="77777777" w:rsidR="00A00271" w:rsidRPr="00A00271" w:rsidRDefault="00A00271" w:rsidP="00A00271">
      <w:pPr>
        <w:jc w:val="both"/>
        <w:rPr>
          <w:szCs w:val="24"/>
        </w:rPr>
      </w:pPr>
    </w:p>
    <w:p w14:paraId="768820AE" w14:textId="77777777" w:rsidR="00A00271" w:rsidRDefault="00A00271" w:rsidP="00A00271">
      <w:pPr>
        <w:jc w:val="both"/>
      </w:pPr>
      <w:r>
        <w:t>__________________________________________________________________________________________</w:t>
      </w:r>
    </w:p>
    <w:p w14:paraId="329F5DEA" w14:textId="77777777" w:rsidR="00A00271" w:rsidRPr="005C3C2E" w:rsidRDefault="00A00271" w:rsidP="00A00271">
      <w:pPr>
        <w:jc w:val="both"/>
      </w:pPr>
      <w:r w:rsidRPr="00A00271">
        <w:rPr>
          <w:szCs w:val="24"/>
        </w:rPr>
        <w:t>__________________________________________________________________________________________</w:t>
      </w:r>
    </w:p>
    <w:p w14:paraId="3BFE6378" w14:textId="77777777" w:rsidR="008E619B" w:rsidRDefault="008E619B" w:rsidP="00023FF0">
      <w:pPr>
        <w:keepNext/>
        <w:jc w:val="left"/>
        <w:rPr>
          <w:rFonts w:ascii="Franklin Gothic Book" w:hAnsi="Franklin Gothic Book"/>
        </w:rPr>
      </w:pPr>
    </w:p>
    <w:p w14:paraId="5539214F" w14:textId="30489A31" w:rsidR="00087925" w:rsidRDefault="00500A50" w:rsidP="00500A50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83328" behindDoc="1" locked="0" layoutInCell="1" allowOverlap="1" wp14:anchorId="71D85A09" wp14:editId="0F1FEC53">
                <wp:simplePos x="0" y="0"/>
                <wp:positionH relativeFrom="column">
                  <wp:posOffset>893445</wp:posOffset>
                </wp:positionH>
                <wp:positionV relativeFrom="paragraph">
                  <wp:posOffset>473075</wp:posOffset>
                </wp:positionV>
                <wp:extent cx="563880" cy="224790"/>
                <wp:effectExtent l="0" t="0" r="7620" b="3810"/>
                <wp:wrapTight wrapText="bothSides">
                  <wp:wrapPolygon edited="0">
                    <wp:start x="0" y="0"/>
                    <wp:lineTo x="0" y="20136"/>
                    <wp:lineTo x="21162" y="20136"/>
                    <wp:lineTo x="21162" y="0"/>
                    <wp:lineTo x="0" y="0"/>
                  </wp:wrapPolygon>
                </wp:wrapTight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D7F2BF" w14:textId="6553E3DD" w:rsidR="00087925" w:rsidRPr="000A64B2" w:rsidRDefault="00087925" w:rsidP="0008792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64B2">
                              <w:rPr>
                                <w:sz w:val="20"/>
                                <w:szCs w:val="20"/>
                              </w:rPr>
                              <w:t>w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D85A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0.35pt;margin-top:37.25pt;width:44.4pt;height:17.7pt;z-index:-251633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" stroked="f">
                <v:textbox>
                  <w:txbxContent>
                    <w:p w14:paraId="59D7F2BF" w14:textId="6553E3DD" w:rsidR="00087925" w:rsidRPr="000A64B2" w:rsidRDefault="00087925" w:rsidP="00087925">
                      <w:pPr>
                        <w:rPr>
                          <w:sz w:val="20"/>
                          <w:szCs w:val="20"/>
                        </w:rPr>
                      </w:pPr>
                      <w:r w:rsidRPr="000A64B2">
                        <w:rPr>
                          <w:sz w:val="20"/>
                          <w:szCs w:val="20"/>
                        </w:rPr>
                        <w:t>wal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105AD">
        <w:rPr>
          <w:rFonts w:ascii="Franklin Gothic Book" w:hAnsi="Franklin Gothic Book"/>
        </w:rPr>
        <w:t xml:space="preserve">8.  </w:t>
      </w:r>
      <w:r w:rsidR="00C612AA">
        <w:rPr>
          <w:rFonts w:ascii="Franklin Gothic Book" w:hAnsi="Franklin Gothic Book"/>
        </w:rPr>
        <w:t xml:space="preserve">    </w:t>
      </w:r>
      <w:r w:rsidR="00D22416">
        <w:rPr>
          <w:rFonts w:ascii="Franklin Gothic Book" w:hAnsi="Franklin Gothic Book"/>
        </w:rPr>
        <w:t xml:space="preserve">It’s Christmas time and Eliza has to keep her tree away from her </w:t>
      </w:r>
      <w:r w:rsidR="00087925">
        <w:rPr>
          <w:rFonts w:ascii="Franklin Gothic Book" w:hAnsi="Franklin Gothic Book"/>
        </w:rPr>
        <w:t xml:space="preserve">twin </w:t>
      </w:r>
      <w:r w:rsidR="00D22416">
        <w:rPr>
          <w:rFonts w:ascii="Franklin Gothic Book" w:hAnsi="Franklin Gothic Book"/>
        </w:rPr>
        <w:t>toddler</w:t>
      </w:r>
      <w:r w:rsidR="00087925">
        <w:rPr>
          <w:rFonts w:ascii="Franklin Gothic Book" w:hAnsi="Franklin Gothic Book"/>
        </w:rPr>
        <w:t>s</w:t>
      </w:r>
      <w:r w:rsidR="00626BD4">
        <w:rPr>
          <w:rFonts w:ascii="Franklin Gothic Book" w:hAnsi="Franklin Gothic Book"/>
        </w:rPr>
        <w:t>!  Below is</w:t>
      </w:r>
      <w:r w:rsidR="00087925">
        <w:rPr>
          <w:rFonts w:ascii="Franklin Gothic Book" w:hAnsi="Franklin Gothic Book"/>
        </w:rPr>
        <w:t xml:space="preserve"> </w:t>
      </w:r>
      <w:r w:rsidR="00626BD4">
        <w:rPr>
          <w:rFonts w:ascii="Franklin Gothic Book" w:hAnsi="Franklin Gothic Book"/>
        </w:rPr>
        <w:t xml:space="preserve">an </w:t>
      </w:r>
      <w:r w:rsidR="00626BD4" w:rsidRPr="00644ADF">
        <w:rPr>
          <w:rFonts w:ascii="Franklin Gothic Book" w:hAnsi="Franklin Gothic Book"/>
          <w:u w:val="single"/>
        </w:rPr>
        <w:t>overhead</w:t>
      </w:r>
      <w:r w:rsidR="00626BD4">
        <w:rPr>
          <w:rFonts w:ascii="Franklin Gothic Book" w:hAnsi="Franklin Gothic Book"/>
        </w:rPr>
        <w:t xml:space="preserve"> picture of her tree pushed up against the wall and the</w:t>
      </w:r>
      <w:r w:rsidR="00EE1C66">
        <w:rPr>
          <w:rFonts w:ascii="Franklin Gothic Book" w:hAnsi="Franklin Gothic Book"/>
        </w:rPr>
        <w:t xml:space="preserve"> rectangular</w:t>
      </w:r>
      <w:r w:rsidR="00626BD4">
        <w:rPr>
          <w:rFonts w:ascii="Franklin Gothic Book" w:hAnsi="Franklin Gothic Book"/>
        </w:rPr>
        <w:t xml:space="preserve"> 3 sides of fencing she is going to use to keep them out!</w:t>
      </w:r>
      <w:r w:rsidR="002C7C6B">
        <w:rPr>
          <w:rFonts w:ascii="Franklin Gothic Book" w:hAnsi="Franklin Gothic Book"/>
        </w:rPr>
        <w:t xml:space="preserve">  All sides are measured in feet. </w:t>
      </w:r>
      <w:r w:rsidR="00A62DDB">
        <w:rPr>
          <w:rFonts w:ascii="Franklin Gothic Book" w:hAnsi="Franklin Gothic Book"/>
        </w:rPr>
        <w:t>(5 points)</w:t>
      </w:r>
    </w:p>
    <w:p w14:paraId="675E46E3" w14:textId="62CC08E6" w:rsidR="00626BD4" w:rsidRDefault="00626BD4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C3F29F4" w14:textId="487E386B" w:rsidR="00D22416" w:rsidRDefault="000A64B2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7E66C9BA" wp14:editId="52B1C374">
                <wp:simplePos x="0" y="0"/>
                <wp:positionH relativeFrom="column">
                  <wp:posOffset>279722</wp:posOffset>
                </wp:positionH>
                <wp:positionV relativeFrom="paragraph">
                  <wp:posOffset>6350</wp:posOffset>
                </wp:positionV>
                <wp:extent cx="1903853" cy="398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3853" cy="39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22840D" id="Straight Connector 25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05pt,.5pt" to="171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" strokecolor="black [3200]" strokeweight="1.5pt">
                <v:stroke joinstyle="miter"/>
              </v:lin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92E41DC" wp14:editId="3C356CB2">
                <wp:simplePos x="0" y="0"/>
                <wp:positionH relativeFrom="column">
                  <wp:posOffset>1016322</wp:posOffset>
                </wp:positionH>
                <wp:positionV relativeFrom="paragraph">
                  <wp:posOffset>54307</wp:posOffset>
                </wp:positionV>
                <wp:extent cx="363248" cy="354842"/>
                <wp:effectExtent l="0" t="0" r="17780" b="2667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48" cy="35484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6A1917" id="Oval 28" o:spid="_x0000_s1026" style="position:absolute;margin-left:80.05pt;margin-top:4.3pt;width:28.6pt;height:27.9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" fillcolor="#70ad47 [3209]" strokecolor="#375623 [1609]" strokeweight="1pt">
                <v:stroke joinstyle="miter"/>
              </v:oval>
            </w:pict>
          </mc:Fallback>
        </mc:AlternateContent>
      </w:r>
      <w:r w:rsidR="00500A50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E8E0001" wp14:editId="567E484F">
                <wp:simplePos x="0" y="0"/>
                <wp:positionH relativeFrom="column">
                  <wp:posOffset>586854</wp:posOffset>
                </wp:positionH>
                <wp:positionV relativeFrom="paragraph">
                  <wp:posOffset>4976</wp:posOffset>
                </wp:positionV>
                <wp:extent cx="1221474" cy="723331"/>
                <wp:effectExtent l="0" t="0" r="17145" b="1968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474" cy="72333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CBB921" id="Rectangle 23" o:spid="_x0000_s1026" style="position:absolute;margin-left:46.2pt;margin-top:.4pt;width:96.2pt;height:56.9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" fillcolor="white [3201]" strokecolor="black [3200]" strokeweight="1pt"/>
            </w:pict>
          </mc:Fallback>
        </mc:AlternateContent>
      </w:r>
    </w:p>
    <w:p w14:paraId="629179D3" w14:textId="72FFA8E7" w:rsidR="000E13FC" w:rsidRPr="000A64B2" w:rsidRDefault="009952F9" w:rsidP="009952F9">
      <w:pPr>
        <w:keepNext/>
        <w:ind w:left="396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9232" behindDoc="1" locked="0" layoutInCell="1" allowOverlap="1" wp14:anchorId="1351A1E8" wp14:editId="766852BB">
                <wp:simplePos x="0" y="0"/>
                <wp:positionH relativeFrom="column">
                  <wp:posOffset>895985</wp:posOffset>
                </wp:positionH>
                <wp:positionV relativeFrom="paragraph">
                  <wp:posOffset>279665</wp:posOffset>
                </wp:positionV>
                <wp:extent cx="691515" cy="246380"/>
                <wp:effectExtent l="0" t="0" r="0" b="1270"/>
                <wp:wrapTight wrapText="bothSides">
                  <wp:wrapPolygon edited="0">
                    <wp:start x="0" y="0"/>
                    <wp:lineTo x="0" y="20041"/>
                    <wp:lineTo x="20826" y="20041"/>
                    <wp:lineTo x="20826" y="0"/>
                    <wp:lineTo x="0" y="0"/>
                  </wp:wrapPolygon>
                </wp:wrapTight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37507" w14:textId="25B88273" w:rsidR="000D3EF1" w:rsidRDefault="00087925" w:rsidP="000D3EF1">
                            <w:r>
                              <w:t>20</w:t>
                            </w:r>
                            <w:r w:rsidR="00FF2892">
                              <w:t xml:space="preserve"> - </w:t>
                            </w:r>
                            <w:r>
                              <w:t>2</w:t>
                            </w:r>
                            <w:r w:rsidR="000D3EF1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1A1E8" id="_x0000_s1027" type="#_x0000_t202" style="position:absolute;left:0;text-align:left;margin-left:70.55pt;margin-top:22pt;width:54.45pt;height:19.4pt;z-index:-251637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" stroked="f">
                <v:textbox>
                  <w:txbxContent>
                    <w:p w14:paraId="5B137507" w14:textId="25B88273" w:rsidR="000D3EF1" w:rsidRDefault="00087925" w:rsidP="000D3EF1">
                      <w:r>
                        <w:t>20</w:t>
                      </w:r>
                      <w:r w:rsidR="00FF2892">
                        <w:t xml:space="preserve"> - </w:t>
                      </w:r>
                      <w:r>
                        <w:t>2</w:t>
                      </w:r>
                      <w:r w:rsidR="000D3EF1"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0016" behindDoc="1" locked="0" layoutInCell="1" allowOverlap="1" wp14:anchorId="75D66576" wp14:editId="7BDF4849">
                <wp:simplePos x="0" y="0"/>
                <wp:positionH relativeFrom="column">
                  <wp:posOffset>1841330</wp:posOffset>
                </wp:positionH>
                <wp:positionV relativeFrom="paragraph">
                  <wp:posOffset>6985</wp:posOffset>
                </wp:positionV>
                <wp:extent cx="238125" cy="239395"/>
                <wp:effectExtent l="0" t="0" r="9525" b="8255"/>
                <wp:wrapTight wrapText="bothSides">
                  <wp:wrapPolygon edited="0">
                    <wp:start x="0" y="0"/>
                    <wp:lineTo x="0" y="20626"/>
                    <wp:lineTo x="20736" y="20626"/>
                    <wp:lineTo x="20736" y="0"/>
                    <wp:lineTo x="0" y="0"/>
                  </wp:wrapPolygon>
                </wp:wrapTight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39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9BFA" w14:textId="77777777" w:rsidR="000D3EF1" w:rsidRDefault="000D3EF1" w:rsidP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66576" id="_x0000_s1028" type="#_x0000_t202" style="position:absolute;left:0;text-align:left;margin-left:145pt;margin-top:.55pt;width:18.75pt;height:18.85pt;z-index:-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" stroked="f">
                <v:textbox>
                  <w:txbxContent>
                    <w:p w14:paraId="3B5D9BFA" w14:textId="77777777" w:rsidR="000D3EF1" w:rsidRDefault="000D3EF1" w:rsidP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58752" behindDoc="1" locked="0" layoutInCell="1" allowOverlap="1" wp14:anchorId="6FDAC813" wp14:editId="61E60500">
                <wp:simplePos x="0" y="0"/>
                <wp:positionH relativeFrom="column">
                  <wp:posOffset>333526</wp:posOffset>
                </wp:positionH>
                <wp:positionV relativeFrom="paragraph">
                  <wp:posOffset>8473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81FFD" w14:textId="10D21516" w:rsidR="000D3EF1" w:rsidRDefault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C813" id="_x0000_s1029" type="#_x0000_t202" style="position:absolute;left:0;text-align:left;margin-left:26.25pt;margin-top:.65pt;width:18.75pt;height:19.4pt;z-index:-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" stroked="f">
                <v:textbox>
                  <w:txbxContent>
                    <w:p w14:paraId="60881FFD" w14:textId="10D21516" w:rsidR="000D3EF1" w:rsidRDefault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Franklin Gothic Book" w:hAnsi="Franklin Gothic Book"/>
        </w:rPr>
        <w:t xml:space="preserve">a. </w:t>
      </w:r>
      <w:r w:rsidR="00C612AA" w:rsidRPr="000A64B2">
        <w:rPr>
          <w:rFonts w:ascii="Franklin Gothic Book" w:hAnsi="Franklin Gothic Book"/>
        </w:rPr>
        <w:t xml:space="preserve">Find a function </w:t>
      </w:r>
      <w:r w:rsidR="00C612AA" w:rsidRPr="000A64B2">
        <w:rPr>
          <w:rFonts w:ascii="Franklin Gothic Book" w:hAnsi="Franklin Gothic Book"/>
          <w:i/>
          <w:iCs/>
        </w:rPr>
        <w:t>A(x)</w:t>
      </w:r>
      <w:r w:rsidR="00C612AA" w:rsidRPr="000A64B2">
        <w:rPr>
          <w:rFonts w:ascii="Franklin Gothic Book" w:hAnsi="Franklin Gothic Book"/>
        </w:rPr>
        <w:t xml:space="preserve"> to express the area</w:t>
      </w:r>
      <w:r w:rsidR="000E13FC" w:rsidRPr="000A64B2">
        <w:rPr>
          <w:rFonts w:ascii="Franklin Gothic Book" w:hAnsi="Franklin Gothic Book"/>
        </w:rPr>
        <w:t xml:space="preserve"> of the rectangle</w:t>
      </w:r>
      <w:r w:rsidR="00C612AA" w:rsidRPr="000A64B2">
        <w:rPr>
          <w:rFonts w:ascii="Franklin Gothic Book" w:hAnsi="Franklin Gothic Book"/>
        </w:rPr>
        <w:t xml:space="preserve"> as a function of </w:t>
      </w:r>
      <w:r w:rsidR="00C612AA" w:rsidRPr="000A64B2">
        <w:rPr>
          <w:rFonts w:ascii="Franklin Gothic Book" w:hAnsi="Franklin Gothic Book"/>
          <w:i/>
          <w:iCs/>
        </w:rPr>
        <w:t>x</w:t>
      </w:r>
      <w:r w:rsidR="00C612AA" w:rsidRPr="000A64B2">
        <w:rPr>
          <w:rFonts w:ascii="Franklin Gothic Book" w:hAnsi="Franklin Gothic Book"/>
        </w:rPr>
        <w:t xml:space="preserve"> the width.  </w:t>
      </w:r>
      <w:r w:rsidR="00473137" w:rsidRPr="000A64B2">
        <w:rPr>
          <w:rFonts w:ascii="Franklin Gothic Book" w:hAnsi="Franklin Gothic Book"/>
        </w:rPr>
        <w:t xml:space="preserve">    </w:t>
      </w:r>
    </w:p>
    <w:p w14:paraId="4FF84A1C" w14:textId="77777777" w:rsidR="000E13FC" w:rsidRPr="000E13FC" w:rsidRDefault="000E13FC" w:rsidP="000E13FC">
      <w:pPr>
        <w:keepNext/>
        <w:jc w:val="left"/>
      </w:pPr>
    </w:p>
    <w:p w14:paraId="29EEA8B8" w14:textId="50B33D62" w:rsidR="00473137" w:rsidRDefault="00473137" w:rsidP="000E13FC">
      <w:pPr>
        <w:pStyle w:val="ListParagraph"/>
        <w:keepNext/>
        <w:ind w:left="7200" w:firstLine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50A44AA" w14:textId="77777777" w:rsidR="00473137" w:rsidRDefault="00473137" w:rsidP="00BF4C32">
      <w:pPr>
        <w:keepNext/>
        <w:jc w:val="left"/>
      </w:pPr>
    </w:p>
    <w:p w14:paraId="22D475B4" w14:textId="5D74999B" w:rsidR="00BF4C32" w:rsidRPr="00144A39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width</w:t>
      </w:r>
      <w:r w:rsidR="00C4723F">
        <w:rPr>
          <w:rFonts w:ascii="Franklin Gothic Book" w:hAnsi="Franklin Gothic Book"/>
        </w:rPr>
        <w:t xml:space="preserve"> that will maximize the area. 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BF4C32">
        <w:rPr>
          <w:rFonts w:ascii="Franklin Gothic Book" w:hAnsi="Franklin Gothic Book"/>
        </w:rPr>
        <w:t>________________________</w:t>
      </w:r>
    </w:p>
    <w:p w14:paraId="7E68D14A" w14:textId="77777777" w:rsidR="00473137" w:rsidRDefault="00473137" w:rsidP="00BF4C32">
      <w:pPr>
        <w:keepNext/>
        <w:jc w:val="left"/>
      </w:pPr>
    </w:p>
    <w:p w14:paraId="643F20A6" w14:textId="77777777" w:rsidR="003C320F" w:rsidRDefault="003C320F" w:rsidP="00BF4C32">
      <w:pPr>
        <w:keepNext/>
        <w:jc w:val="left"/>
      </w:pPr>
    </w:p>
    <w:p w14:paraId="44562F4D" w14:textId="77777777" w:rsidR="003C320F" w:rsidRDefault="003C320F" w:rsidP="00BF4C32">
      <w:pPr>
        <w:keepNext/>
        <w:jc w:val="left"/>
      </w:pPr>
    </w:p>
    <w:p w14:paraId="6893F834" w14:textId="77777777" w:rsidR="003C320F" w:rsidRDefault="003C320F" w:rsidP="00BF4C32">
      <w:pPr>
        <w:keepNext/>
        <w:jc w:val="left"/>
      </w:pPr>
    </w:p>
    <w:p w14:paraId="6D715A6D" w14:textId="77777777" w:rsidR="003C320F" w:rsidRDefault="003C320F" w:rsidP="009952F9">
      <w:pPr>
        <w:pStyle w:val="ListParagraph"/>
        <w:keepNext/>
        <w:numPr>
          <w:ilvl w:val="0"/>
          <w:numId w:val="31"/>
        </w:numPr>
        <w:jc w:val="left"/>
      </w:pPr>
      <w:r w:rsidRPr="00211395">
        <w:rPr>
          <w:rFonts w:ascii="Franklin Gothic Book" w:hAnsi="Franklin Gothic Book"/>
        </w:rPr>
        <w:t>What is the largest area that can be enclosed</w:t>
      </w:r>
      <w:r>
        <w:rPr>
          <w:rFonts w:ascii="Franklin Gothic Book" w:hAnsi="Franklin Gothic Book"/>
        </w:rPr>
        <w:t xml:space="preserve">?  Include units.  </w:t>
      </w:r>
      <w:r>
        <w:tab/>
      </w:r>
      <w:r>
        <w:tab/>
        <w:t>________________________</w:t>
      </w:r>
    </w:p>
    <w:p w14:paraId="5642FF69" w14:textId="77777777" w:rsidR="00BF4C32" w:rsidRDefault="00BF4C32" w:rsidP="00BF4C32">
      <w:pPr>
        <w:keepNext/>
        <w:jc w:val="left"/>
      </w:pPr>
    </w:p>
    <w:p w14:paraId="634D316A" w14:textId="77777777" w:rsidR="00BF4C32" w:rsidRDefault="00BF4C32" w:rsidP="00BF4C32">
      <w:pPr>
        <w:keepNext/>
        <w:jc w:val="left"/>
      </w:pPr>
    </w:p>
    <w:p w14:paraId="0EC762C5" w14:textId="77777777" w:rsidR="00517C80" w:rsidRDefault="00517C80" w:rsidP="00BF4C32">
      <w:pPr>
        <w:keepNext/>
        <w:jc w:val="left"/>
      </w:pPr>
    </w:p>
    <w:p w14:paraId="47BD2886" w14:textId="77777777" w:rsidR="003C320F" w:rsidRDefault="003C320F" w:rsidP="00BF4C32">
      <w:pPr>
        <w:keepNext/>
        <w:jc w:val="left"/>
      </w:pPr>
    </w:p>
    <w:p w14:paraId="43766192" w14:textId="228DEC71" w:rsidR="001A3D10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length</w:t>
      </w:r>
      <w:r w:rsidR="00C4723F">
        <w:rPr>
          <w:rFonts w:ascii="Franklin Gothic Book" w:hAnsi="Franklin Gothic Book"/>
        </w:rPr>
        <w:t xml:space="preserve"> that will maximize the area.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 w:rsidR="00BF4C32">
        <w:t xml:space="preserve">  </w:t>
      </w:r>
      <w:r w:rsidR="00BF4C32">
        <w:tab/>
        <w:t>________________________</w:t>
      </w:r>
    </w:p>
    <w:p w14:paraId="0B9930A6" w14:textId="77777777" w:rsidR="001A3D10" w:rsidRDefault="001A3D10" w:rsidP="001A3D10">
      <w:pPr>
        <w:keepNext/>
        <w:jc w:val="left"/>
      </w:pPr>
    </w:p>
    <w:p w14:paraId="2C14E159" w14:textId="77777777" w:rsidR="00C4723F" w:rsidRDefault="00C4723F" w:rsidP="00911554">
      <w:pPr>
        <w:jc w:val="left"/>
      </w:pPr>
    </w:p>
    <w:p w14:paraId="40F2B252" w14:textId="77777777" w:rsidR="00911554" w:rsidRPr="00023400" w:rsidRDefault="00911554" w:rsidP="00911554">
      <w:pPr>
        <w:jc w:val="both"/>
        <w:rPr>
          <w:rFonts w:ascii="Franklin Gothic Book" w:hAnsi="Franklin Gothic Book"/>
        </w:rPr>
      </w:pPr>
    </w:p>
    <w:p w14:paraId="098BBDF9" w14:textId="7A1722D5" w:rsidR="00211EC6" w:rsidRDefault="000951DF" w:rsidP="00500A50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9</w:t>
      </w:r>
      <w:r w:rsidR="00911554">
        <w:rPr>
          <w:rFonts w:ascii="Franklin Gothic Book" w:hAnsi="Franklin Gothic Book"/>
        </w:rPr>
        <w:t xml:space="preserve">.  </w:t>
      </w:r>
      <w:r w:rsidR="00DB6E74">
        <w:rPr>
          <w:rFonts w:ascii="Franklin Gothic Book" w:hAnsi="Franklin Gothic Book"/>
        </w:rPr>
        <w:t>For the following function, f</w:t>
      </w:r>
      <w:r w:rsidR="00835BA2">
        <w:rPr>
          <w:rFonts w:ascii="Franklin Gothic Book" w:hAnsi="Franklin Gothic Book"/>
        </w:rPr>
        <w:t>ind the zeros</w:t>
      </w:r>
      <w:r w:rsidR="00E17D7B">
        <w:rPr>
          <w:rFonts w:ascii="Franklin Gothic Book" w:hAnsi="Franklin Gothic Book"/>
        </w:rPr>
        <w:t xml:space="preserve"> and give the multiplicity of each</w:t>
      </w:r>
      <w:r w:rsidR="00DB6E74">
        <w:rPr>
          <w:rFonts w:ascii="Franklin Gothic Book" w:hAnsi="Franklin Gothic Book"/>
        </w:rPr>
        <w:t xml:space="preserve">.  </w:t>
      </w:r>
      <w:r w:rsidR="00A669DF">
        <w:rPr>
          <w:rFonts w:ascii="Franklin Gothic Book" w:hAnsi="Franklin Gothic Book"/>
        </w:rPr>
        <w:t>CIRCLE</w:t>
      </w:r>
      <w:r w:rsidR="00DB6E74">
        <w:rPr>
          <w:rFonts w:ascii="Franklin Gothic Book" w:hAnsi="Franklin Gothic Book"/>
        </w:rPr>
        <w:t xml:space="preserve"> whether the graph will cross</w:t>
      </w:r>
      <w:r w:rsidR="004359E6">
        <w:rPr>
          <w:rFonts w:ascii="Franklin Gothic Book" w:hAnsi="Franklin Gothic Book"/>
        </w:rPr>
        <w:t xml:space="preserve"> at</w:t>
      </w:r>
      <w:r w:rsidR="00DB6E74">
        <w:rPr>
          <w:rFonts w:ascii="Franklin Gothic Book" w:hAnsi="Franklin Gothic Book"/>
        </w:rPr>
        <w:t xml:space="preserve"> the x-axis </w:t>
      </w:r>
      <w:r w:rsidR="00A669DF">
        <w:rPr>
          <w:rFonts w:ascii="Franklin Gothic Book" w:hAnsi="Franklin Gothic Book"/>
        </w:rPr>
        <w:t>OR</w:t>
      </w:r>
      <w:r w:rsidR="00DB6E74">
        <w:rPr>
          <w:rFonts w:ascii="Franklin Gothic Book" w:hAnsi="Franklin Gothic Book"/>
        </w:rPr>
        <w:t xml:space="preserve"> turn and hit.</w:t>
      </w:r>
      <w:r w:rsidR="00A62DDB">
        <w:rPr>
          <w:rFonts w:ascii="Franklin Gothic Book" w:hAnsi="Franklin Gothic Book"/>
        </w:rPr>
        <w:t xml:space="preserve"> (3 points)</w:t>
      </w:r>
    </w:p>
    <w:p w14:paraId="58692FB0" w14:textId="3D9FB826" w:rsidR="00211EC6" w:rsidRDefault="00EE011B" w:rsidP="00211EC6">
      <w:pPr>
        <w:keepNext/>
        <w:ind w:left="450" w:hanging="450"/>
        <w:rPr>
          <w:rFonts w:ascii="Franklin Gothic Book" w:hAnsi="Franklin Gothic Book"/>
        </w:rPr>
      </w:pPr>
      <w:r w:rsidRPr="00211EC6">
        <w:rPr>
          <w:rFonts w:ascii="Franklin Gothic Book" w:hAnsi="Franklin Gothic Book"/>
          <w:position w:val="-10"/>
        </w:rPr>
        <w:object w:dxaOrig="2280" w:dyaOrig="360" w14:anchorId="304D4C51">
          <v:shape id="_x0000_i1067" type="#_x0000_t75" style="width:113.9pt;height:18.25pt" o:ole="">
            <v:imagedata r:id="rId20" o:title=""/>
          </v:shape>
          <o:OLEObject Type="Embed" ProgID="Equation.DSMT4" ShapeID="_x0000_i1067" DrawAspect="Content" ObjectID="_1805451200" r:id="rId21"/>
        </w:object>
      </w:r>
    </w:p>
    <w:p w14:paraId="50D75504" w14:textId="77777777" w:rsidR="00A669DF" w:rsidRDefault="00A669DF" w:rsidP="00211EC6">
      <w:pPr>
        <w:keepNext/>
        <w:ind w:left="450" w:hanging="450"/>
      </w:pPr>
    </w:p>
    <w:p w14:paraId="55564DDC" w14:textId="6C802A8E" w:rsidR="00F37595" w:rsidRDefault="00A669DF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1B2AF7EB" w14:textId="77777777" w:rsidR="00B52FEC" w:rsidRPr="00500A50" w:rsidRDefault="00B52FEC" w:rsidP="00500A50">
      <w:pPr>
        <w:jc w:val="left"/>
        <w:rPr>
          <w:rFonts w:ascii="Franklin Gothic Book" w:hAnsi="Franklin Gothic Book"/>
        </w:rPr>
      </w:pPr>
    </w:p>
    <w:p w14:paraId="5FA9663B" w14:textId="77777777" w:rsidR="00A669DF" w:rsidRPr="00A31024" w:rsidRDefault="00A669DF" w:rsidP="00A669DF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4C7883E5" w14:textId="77777777" w:rsidR="00F37595" w:rsidRDefault="00F37595" w:rsidP="00F37595">
      <w:pPr>
        <w:pStyle w:val="ListParagraph"/>
        <w:ind w:left="360"/>
        <w:contextualSpacing w:val="0"/>
        <w:jc w:val="both"/>
      </w:pPr>
    </w:p>
    <w:p w14:paraId="79FE918A" w14:textId="77777777" w:rsidR="000951DF" w:rsidRDefault="000951DF" w:rsidP="00F37595">
      <w:pPr>
        <w:pStyle w:val="ListParagraph"/>
        <w:ind w:left="360"/>
        <w:contextualSpacing w:val="0"/>
        <w:jc w:val="both"/>
      </w:pPr>
    </w:p>
    <w:p w14:paraId="05391A2D" w14:textId="3B5CDE52" w:rsidR="00500A5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0</w:t>
      </w:r>
      <w:r>
        <w:rPr>
          <w:rFonts w:ascii="Franklin Gothic Book" w:hAnsi="Franklin Gothic Book"/>
        </w:rPr>
        <w:t>.  A graph of a polynomial function whose zeros are integers is shown.</w:t>
      </w:r>
    </w:p>
    <w:p w14:paraId="7AADD163" w14:textId="77777777" w:rsidR="00500A50" w:rsidRPr="00582D4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582D40">
        <w:rPr>
          <w:noProof/>
          <w:szCs w:val="24"/>
        </w:rPr>
        <w:drawing>
          <wp:anchor distT="0" distB="0" distL="114300" distR="114300" simplePos="0" relativeHeight="251718656" behindDoc="1" locked="0" layoutInCell="1" allowOverlap="1" wp14:anchorId="002EAC47" wp14:editId="38CB6CA4">
            <wp:simplePos x="0" y="0"/>
            <wp:positionH relativeFrom="column">
              <wp:posOffset>6350</wp:posOffset>
            </wp:positionH>
            <wp:positionV relativeFrom="paragraph">
              <wp:posOffset>173355</wp:posOffset>
            </wp:positionV>
            <wp:extent cx="2122170" cy="2122170"/>
            <wp:effectExtent l="0" t="0" r="0" b="0"/>
            <wp:wrapTight wrapText="bothSides">
              <wp:wrapPolygon edited="0">
                <wp:start x="0" y="0"/>
                <wp:lineTo x="0" y="21329"/>
                <wp:lineTo x="21329" y="21329"/>
                <wp:lineTo x="2132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46C723" w14:textId="4EC19DC8" w:rsidR="00500A50" w:rsidRDefault="00500A50" w:rsidP="00500A50">
      <w:pPr>
        <w:pStyle w:val="ListParagraph"/>
        <w:contextualSpacing w:val="0"/>
        <w:jc w:val="both"/>
      </w:pPr>
      <w:r>
        <w:rPr>
          <w:rFonts w:ascii="Franklin Gothic Book" w:hAnsi="Franklin Gothic Book"/>
        </w:rPr>
        <w:t>a.  Find the zeros and state whether the multiplicity is even or odd.</w:t>
      </w:r>
      <w:r w:rsidR="00A62DDB">
        <w:rPr>
          <w:rFonts w:ascii="Franklin Gothic Book" w:hAnsi="Franklin Gothic Book"/>
        </w:rPr>
        <w:t xml:space="preserve"> (2 points)</w:t>
      </w:r>
      <w:r>
        <w:rPr>
          <w:rFonts w:ascii="Franklin Gothic Book" w:hAnsi="Franklin Gothic Book"/>
        </w:rPr>
        <w:t xml:space="preserve">   </w:t>
      </w:r>
    </w:p>
    <w:p w14:paraId="2B527371" w14:textId="77777777" w:rsidR="00500A50" w:rsidRPr="00675B97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F81FAD4" w14:textId="77777777" w:rsidR="00B52FEC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  <w:t xml:space="preserve">     </w:t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0C491E10" w14:textId="5A75AD30" w:rsidR="00500A50" w:rsidRPr="00500A50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C12F240" w14:textId="77777777" w:rsidR="00500A50" w:rsidRPr="00A31024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2D92A700" w14:textId="6FA301E5" w:rsidR="00500A50" w:rsidRP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E1D84C3" w14:textId="25DF82B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b.  Write an </w:t>
      </w:r>
      <w:r w:rsidRPr="008C358C">
        <w:rPr>
          <w:rFonts w:ascii="Franklin Gothic Book" w:hAnsi="Franklin Gothic Book"/>
          <w:i/>
          <w:iCs/>
        </w:rPr>
        <w:t>equation</w:t>
      </w:r>
      <w:r>
        <w:rPr>
          <w:rFonts w:ascii="Franklin Gothic Book" w:hAnsi="Franklin Gothic Book"/>
        </w:rPr>
        <w:t xml:space="preserve">, expressed as the product of factors, of a polynomial function that might have this graph.  Use a leading coefficient of 1 or -1, and make the degree of </w:t>
      </w:r>
      <w:r>
        <w:rPr>
          <w:rFonts w:ascii="Franklin Gothic Book" w:hAnsi="Franklin Gothic Book"/>
          <w:i/>
          <w:iCs/>
        </w:rPr>
        <w:t>f</w:t>
      </w:r>
      <w:r>
        <w:rPr>
          <w:rFonts w:ascii="Franklin Gothic Book" w:hAnsi="Franklin Gothic Book"/>
        </w:rPr>
        <w:t xml:space="preserve"> as small as possible.  </w:t>
      </w:r>
      <w:r w:rsidR="00A62DDB">
        <w:rPr>
          <w:rFonts w:ascii="Franklin Gothic Book" w:hAnsi="Franklin Gothic Book"/>
        </w:rPr>
        <w:t>(3 points)</w:t>
      </w:r>
    </w:p>
    <w:p w14:paraId="1A745B8B" w14:textId="77777777" w:rsidR="00500A50" w:rsidRPr="00A62DDB" w:rsidRDefault="00500A50" w:rsidP="00A62DDB">
      <w:pPr>
        <w:jc w:val="both"/>
        <w:rPr>
          <w:rFonts w:ascii="Franklin Gothic Book" w:hAnsi="Franklin Gothic Book"/>
        </w:rPr>
      </w:pPr>
    </w:p>
    <w:p w14:paraId="7CE8B5B0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068F2B1C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3D75828D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01E2999" w14:textId="77777777" w:rsidR="00500A50" w:rsidRPr="008C358C" w:rsidRDefault="00500A50" w:rsidP="00500A50">
      <w:pPr>
        <w:pStyle w:val="ListParagraph"/>
        <w:ind w:left="36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___________</w:t>
      </w:r>
    </w:p>
    <w:p w14:paraId="60C19AC2" w14:textId="77777777" w:rsidR="00B52FEC" w:rsidRPr="00F37595" w:rsidRDefault="00B52FEC" w:rsidP="00582D40">
      <w:pPr>
        <w:jc w:val="both"/>
      </w:pPr>
    </w:p>
    <w:p w14:paraId="7BE337ED" w14:textId="10B5EC82" w:rsidR="00EC2028" w:rsidRDefault="00697CC9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1.  </w:t>
      </w:r>
      <w:r w:rsidR="004359E6">
        <w:rPr>
          <w:rFonts w:ascii="Franklin Gothic Book" w:hAnsi="Franklin Gothic Book"/>
        </w:rPr>
        <w:t>Use the quadratic function to answer the following questions.</w:t>
      </w:r>
    </w:p>
    <w:p w14:paraId="409BF798" w14:textId="77777777" w:rsidR="004359E6" w:rsidRDefault="004359E6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A65D31" w14:textId="292A3837" w:rsidR="004359E6" w:rsidRDefault="00EA31C8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  <w:r w:rsidRPr="004359E6">
        <w:rPr>
          <w:rFonts w:ascii="Franklin Gothic Book" w:hAnsi="Franklin Gothic Book"/>
          <w:position w:val="-10"/>
        </w:rPr>
        <w:object w:dxaOrig="1880" w:dyaOrig="360" w14:anchorId="5FC6C937">
          <v:shape id="_x0000_i1030" type="#_x0000_t75" style="width:94.05pt;height:18.25pt" o:ole="">
            <v:imagedata r:id="rId23" o:title=""/>
          </v:shape>
          <o:OLEObject Type="Embed" ProgID="Equation.DSMT4" ShapeID="_x0000_i1030" DrawAspect="Content" ObjectID="_1805451201" r:id="rId24"/>
        </w:object>
      </w:r>
    </w:p>
    <w:p w14:paraId="1EF3F014" w14:textId="77777777" w:rsidR="00B71BD9" w:rsidRDefault="00B71BD9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</w:p>
    <w:p w14:paraId="3EFF8B25" w14:textId="1DAEA1FC" w:rsidR="00B71BD9" w:rsidRPr="00DD441D" w:rsidRDefault="00B71BD9" w:rsidP="00DD441D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 w:rsidRPr="00DD441D">
        <w:rPr>
          <w:rFonts w:ascii="Franklin Gothic Book" w:hAnsi="Franklin Gothic Book"/>
        </w:rPr>
        <w:t>Use the Lea</w:t>
      </w:r>
      <w:r w:rsidR="00DD441D">
        <w:rPr>
          <w:rFonts w:ascii="Franklin Gothic Book" w:hAnsi="Franklin Gothic Book"/>
        </w:rPr>
        <w:t>ding Coefficient Test to determine the graph’s end behaviors.  Circle one for each end.</w:t>
      </w:r>
      <w:r w:rsidR="003046B4">
        <w:rPr>
          <w:rFonts w:ascii="Franklin Gothic Book" w:hAnsi="Franklin Gothic Book"/>
        </w:rPr>
        <w:t xml:space="preserve"> (2 points)</w:t>
      </w:r>
      <w:r w:rsidR="00DD441D">
        <w:rPr>
          <w:rFonts w:ascii="Franklin Gothic Book" w:hAnsi="Franklin Gothic Book"/>
        </w:rPr>
        <w:t xml:space="preserve"> </w:t>
      </w:r>
    </w:p>
    <w:p w14:paraId="408B4488" w14:textId="77777777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LEFT:       FALL     or     RISE</w:t>
      </w:r>
    </w:p>
    <w:p w14:paraId="7AC8BD04" w14:textId="512CD8F0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A7396EA" w14:textId="76D7D5AA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RIGHT:</w:t>
      </w:r>
      <w:r>
        <w:rPr>
          <w:rFonts w:ascii="Franklin Gothic Book" w:hAnsi="Franklin Gothic Book"/>
        </w:rPr>
        <w:tab/>
        <w:t xml:space="preserve">    FALL     or     RISE</w:t>
      </w:r>
    </w:p>
    <w:p w14:paraId="135A885E" w14:textId="6E9241F2" w:rsidR="00DD441D" w:rsidRDefault="00001F93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the zeros.  Use exact values and simplify.</w:t>
      </w:r>
      <w:r w:rsidR="003046B4">
        <w:rPr>
          <w:rFonts w:ascii="Franklin Gothic Book" w:hAnsi="Franklin Gothic Book"/>
        </w:rPr>
        <w:t xml:space="preserve"> (3 points)</w:t>
      </w:r>
      <w:r w:rsidR="00C158CA">
        <w:rPr>
          <w:rFonts w:ascii="Franklin Gothic Book" w:hAnsi="Franklin Gothic Book"/>
        </w:rPr>
        <w:tab/>
      </w:r>
    </w:p>
    <w:p w14:paraId="765BBDB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6C8CB7C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57D89F1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73B42AE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1185EDFE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28582485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7C58D026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1A7539B7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0EF61F58" w14:textId="77777777" w:rsidR="009A73DC" w:rsidRDefault="009A73DC" w:rsidP="00C158CA">
      <w:pPr>
        <w:keepNext/>
        <w:jc w:val="left"/>
        <w:rPr>
          <w:rFonts w:ascii="Franklin Gothic Book" w:hAnsi="Franklin Gothic Book"/>
        </w:rPr>
      </w:pPr>
    </w:p>
    <w:p w14:paraId="16AAFD0D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7216522D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17428CA2" w14:textId="36308E62" w:rsidR="00C158CA" w:rsidRPr="00C158CA" w:rsidRDefault="00C158CA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9A32463" w14:textId="679C674A" w:rsidR="00001F93" w:rsidRDefault="00605F3F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the y-intercept.  </w:t>
      </w:r>
      <w:r w:rsidR="00267D0B">
        <w:rPr>
          <w:rFonts w:ascii="Franklin Gothic Book" w:hAnsi="Franklin Gothic Book"/>
        </w:rPr>
        <w:t>(2 points)</w:t>
      </w:r>
    </w:p>
    <w:p w14:paraId="3BC302B6" w14:textId="77777777" w:rsidR="00605F3F" w:rsidRDefault="00605F3F" w:rsidP="00605F3F">
      <w:pPr>
        <w:keepNext/>
        <w:jc w:val="left"/>
        <w:rPr>
          <w:rFonts w:ascii="Franklin Gothic Book" w:hAnsi="Franklin Gothic Book"/>
        </w:rPr>
      </w:pPr>
    </w:p>
    <w:p w14:paraId="4754F777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DFE0D03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0A622DA5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A1C19FF" w14:textId="77777777" w:rsidR="00605F3F" w:rsidRPr="00C158CA" w:rsidRDefault="00605F3F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5B1D9720" w14:textId="77777777" w:rsidR="00605F3F" w:rsidRPr="0099212E" w:rsidRDefault="00605F3F" w:rsidP="0099212E">
      <w:pPr>
        <w:keepNext/>
        <w:jc w:val="left"/>
        <w:rPr>
          <w:rFonts w:ascii="Franklin Gothic Book" w:hAnsi="Franklin Gothic Book"/>
        </w:rPr>
      </w:pPr>
    </w:p>
    <w:p w14:paraId="172BB5AB" w14:textId="7B510EA4" w:rsidR="00BF23DC" w:rsidRDefault="000105AD" w:rsidP="0085231B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33A2FE5A" w14:textId="121D5451" w:rsidR="00E6126F" w:rsidRDefault="00087071" w:rsidP="00EE687B">
      <w:pPr>
        <w:keepNext/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2</w:t>
      </w:r>
      <w:r w:rsidR="00BB3BB9" w:rsidRPr="00BB3BB9">
        <w:rPr>
          <w:rFonts w:ascii="Franklin Gothic Book" w:hAnsi="Franklin Gothic Book"/>
        </w:rPr>
        <w:t xml:space="preserve">.  </w:t>
      </w:r>
      <w:r w:rsidR="00F11407">
        <w:rPr>
          <w:rFonts w:ascii="Franklin Gothic Book" w:hAnsi="Franklin Gothic Book"/>
        </w:rPr>
        <w:t xml:space="preserve">Match </w:t>
      </w:r>
      <w:r w:rsidR="00367A12">
        <w:rPr>
          <w:rFonts w:ascii="Franklin Gothic Book" w:hAnsi="Franklin Gothic Book"/>
        </w:rPr>
        <w:t>the information</w:t>
      </w:r>
      <w:r w:rsidR="00F11407">
        <w:rPr>
          <w:rFonts w:ascii="Franklin Gothic Book" w:hAnsi="Franklin Gothic Book"/>
        </w:rPr>
        <w:t xml:space="preserve"> to the graph.</w:t>
      </w:r>
      <w:r w:rsidR="00367A12">
        <w:rPr>
          <w:rFonts w:ascii="Franklin Gothic Book" w:hAnsi="Franklin Gothic Book"/>
        </w:rPr>
        <w:t xml:space="preserve">  Write in A, B, C, or D in the blanks. </w:t>
      </w:r>
      <w:r w:rsidR="00267D0B">
        <w:rPr>
          <w:rFonts w:ascii="Franklin Gothic Book" w:hAnsi="Franklin Gothic Book"/>
        </w:rPr>
        <w:t>(4 points)</w:t>
      </w:r>
      <w:r w:rsidR="00367A12">
        <w:rPr>
          <w:rFonts w:ascii="Franklin Gothic Book" w:hAnsi="Franklin Gothic Book"/>
        </w:rPr>
        <w:t xml:space="preserve"> </w:t>
      </w:r>
    </w:p>
    <w:p w14:paraId="318550B0" w14:textId="77777777" w:rsidR="00B21EC4" w:rsidRDefault="00B21EC4" w:rsidP="00EE687B">
      <w:pPr>
        <w:keepNext/>
        <w:ind w:left="360" w:hanging="360"/>
        <w:jc w:val="left"/>
        <w:rPr>
          <w:rFonts w:ascii="Franklin Gothic Book" w:hAnsi="Franklin Gothic Book"/>
        </w:rPr>
      </w:pPr>
    </w:p>
    <w:p w14:paraId="2A47ACE3" w14:textId="7A5D0F5B" w:rsidR="00334824" w:rsidRDefault="00334824" w:rsidP="00087071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55488">
        <w:rPr>
          <w:rFonts w:ascii="Franklin Gothic Book" w:hAnsi="Franklin Gothic Book"/>
        </w:rPr>
        <w:t xml:space="preserve">   </w:t>
      </w:r>
      <w:r w:rsidR="00E6126F">
        <w:rPr>
          <w:rFonts w:ascii="Franklin Gothic Book" w:hAnsi="Franklin Gothic Book"/>
        </w:rPr>
        <w:t>B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  <w:t>C</w:t>
      </w:r>
      <w:r w:rsidR="00DB51E6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  <w:t>D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</w:p>
    <w:p w14:paraId="193F934A" w14:textId="7794BB48" w:rsidR="00F11407" w:rsidRDefault="00B21EC4" w:rsidP="00087071">
      <w:pPr>
        <w:keepNext/>
        <w:jc w:val="left"/>
        <w:rPr>
          <w:rFonts w:ascii="Franklin Gothic Book" w:hAnsi="Franklin Gothic Book"/>
        </w:rPr>
      </w:pPr>
      <w:r w:rsidRPr="00DB51E6">
        <w:rPr>
          <w:noProof/>
          <w:szCs w:val="24"/>
        </w:rPr>
        <w:drawing>
          <wp:anchor distT="0" distB="0" distL="114300" distR="114300" simplePos="0" relativeHeight="251702272" behindDoc="1" locked="0" layoutInCell="1" allowOverlap="1" wp14:anchorId="0F64B8EB" wp14:editId="53EE0A84">
            <wp:simplePos x="0" y="0"/>
            <wp:positionH relativeFrom="column">
              <wp:posOffset>3738880</wp:posOffset>
            </wp:positionH>
            <wp:positionV relativeFrom="paragraph">
              <wp:posOffset>12382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15B9">
        <w:rPr>
          <w:noProof/>
          <w:szCs w:val="24"/>
        </w:rPr>
        <w:drawing>
          <wp:anchor distT="0" distB="0" distL="114300" distR="114300" simplePos="0" relativeHeight="251703296" behindDoc="1" locked="0" layoutInCell="1" allowOverlap="1" wp14:anchorId="3101D1F4" wp14:editId="7D026F8E">
            <wp:simplePos x="0" y="0"/>
            <wp:positionH relativeFrom="column">
              <wp:posOffset>5486400</wp:posOffset>
            </wp:positionH>
            <wp:positionV relativeFrom="paragraph">
              <wp:posOffset>7620</wp:posOffset>
            </wp:positionV>
            <wp:extent cx="1310005" cy="1310005"/>
            <wp:effectExtent l="0" t="0" r="4445" b="4445"/>
            <wp:wrapTight wrapText="bothSides">
              <wp:wrapPolygon edited="0">
                <wp:start x="0" y="0"/>
                <wp:lineTo x="0" y="21359"/>
                <wp:lineTo x="21359" y="21359"/>
                <wp:lineTo x="21359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126F">
        <w:rPr>
          <w:noProof/>
          <w:szCs w:val="24"/>
        </w:rPr>
        <w:drawing>
          <wp:anchor distT="0" distB="0" distL="114300" distR="114300" simplePos="0" relativeHeight="251701248" behindDoc="1" locked="0" layoutInCell="1" allowOverlap="1" wp14:anchorId="1640C1A9" wp14:editId="69984928">
            <wp:simplePos x="0" y="0"/>
            <wp:positionH relativeFrom="column">
              <wp:posOffset>2067560</wp:posOffset>
            </wp:positionH>
            <wp:positionV relativeFrom="paragraph">
              <wp:posOffset>96520</wp:posOffset>
            </wp:positionV>
            <wp:extent cx="1146175" cy="1146175"/>
            <wp:effectExtent l="0" t="0" r="0" b="0"/>
            <wp:wrapTight wrapText="bothSides">
              <wp:wrapPolygon edited="0">
                <wp:start x="0" y="0"/>
                <wp:lineTo x="0" y="21181"/>
                <wp:lineTo x="21181" y="21181"/>
                <wp:lineTo x="2118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824">
        <w:rPr>
          <w:rFonts w:eastAsia="Times New Roman"/>
          <w:noProof/>
          <w:szCs w:val="24"/>
        </w:rPr>
        <w:drawing>
          <wp:anchor distT="0" distB="0" distL="114300" distR="114300" simplePos="0" relativeHeight="251700224" behindDoc="1" locked="0" layoutInCell="1" allowOverlap="1" wp14:anchorId="2A7F8EBE" wp14:editId="286CCCA9">
            <wp:simplePos x="0" y="0"/>
            <wp:positionH relativeFrom="column">
              <wp:posOffset>375285</wp:posOffset>
            </wp:positionH>
            <wp:positionV relativeFrom="paragraph">
              <wp:posOffset>10350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8E5EDD" w14:textId="4C0891D3" w:rsidR="00470BF2" w:rsidRDefault="00470BF2" w:rsidP="00F11407">
      <w:pPr>
        <w:jc w:val="left"/>
        <w:rPr>
          <w:rFonts w:ascii="Franklin Gothic Book" w:eastAsiaTheme="minorEastAsia" w:hAnsi="Franklin Gothic Book"/>
        </w:rPr>
      </w:pPr>
    </w:p>
    <w:p w14:paraId="7149C8BA" w14:textId="560A87F3" w:rsidR="00470BF2" w:rsidRDefault="00334824" w:rsidP="00470BF2">
      <w:pPr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 </w:t>
      </w:r>
    </w:p>
    <w:p w14:paraId="7A93DF0B" w14:textId="27902A9F" w:rsidR="00334824" w:rsidRPr="00334824" w:rsidRDefault="00334824" w:rsidP="00334824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2616CCBD" w14:textId="63B4FC42" w:rsidR="00DB51E6" w:rsidRPr="00DB51E6" w:rsidRDefault="00E6126F" w:rsidP="00DB51E6">
      <w:pPr>
        <w:pStyle w:val="NormalWeb"/>
        <w:rPr>
          <w:szCs w:val="24"/>
        </w:rPr>
      </w:pPr>
      <w:r>
        <w:rPr>
          <w:rFonts w:ascii="Franklin Gothic Book" w:eastAsiaTheme="minorEastAsia" w:hAnsi="Franklin Gothic Book"/>
        </w:rPr>
        <w:tab/>
      </w:r>
    </w:p>
    <w:p w14:paraId="2386056F" w14:textId="14F23C66" w:rsidR="00367A12" w:rsidRDefault="003415B9" w:rsidP="003415B9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 w:rsidR="00E6126F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  <w:i/>
          <w:iCs/>
        </w:rPr>
        <w:t>N</w:t>
      </w:r>
      <w:r w:rsidR="00367A12">
        <w:rPr>
          <w:rFonts w:ascii="Franklin Gothic Book" w:eastAsiaTheme="minorEastAsia" w:hAnsi="Franklin Gothic Book"/>
        </w:rPr>
        <w:t xml:space="preserve"> is </w:t>
      </w:r>
      <w:proofErr w:type="gramStart"/>
      <w:r w:rsidR="00367A12">
        <w:rPr>
          <w:rFonts w:ascii="Franklin Gothic Book" w:eastAsiaTheme="minorEastAsia" w:hAnsi="Franklin Gothic Book"/>
        </w:rPr>
        <w:t>odd,  a</w:t>
      </w:r>
      <w:proofErr w:type="gramEnd"/>
      <w:r w:rsidR="00367A12">
        <w:rPr>
          <w:rFonts w:ascii="Franklin Gothic Book" w:eastAsiaTheme="minorEastAsia" w:hAnsi="Franklin Gothic Book"/>
        </w:rPr>
        <w:t xml:space="preserve"> &lt; 0</w:t>
      </w:r>
      <w:r w:rsidR="00367A12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</w:rPr>
        <w:tab/>
        <w:t>_____________________</w:t>
      </w:r>
    </w:p>
    <w:p w14:paraId="64222CB0" w14:textId="20BFF51A" w:rsidR="00367A12" w:rsidRDefault="00367A12" w:rsidP="00367A12">
      <w:pPr>
        <w:pStyle w:val="NormalWeb"/>
        <w:ind w:left="720" w:firstLine="720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odd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364A3BA9" w14:textId="79097E0E" w:rsidR="00367A12" w:rsidRDefault="00367A12" w:rsidP="00367A12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l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58DF920B" w14:textId="78179F59" w:rsidR="00367A12" w:rsidRPr="00367A12" w:rsidRDefault="00367A12" w:rsidP="00367A12">
      <w:pPr>
        <w:pStyle w:val="NormalWeb"/>
        <w:ind w:left="720" w:firstLine="720"/>
        <w:jc w:val="both"/>
        <w:rPr>
          <w:szCs w:val="24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0CD90E1A" w14:textId="77777777" w:rsidR="00B21EC4" w:rsidRDefault="00B21EC4" w:rsidP="006C2B72">
      <w:pPr>
        <w:jc w:val="left"/>
        <w:rPr>
          <w:rFonts w:ascii="Franklin Gothic Book" w:eastAsiaTheme="minorEastAsia" w:hAnsi="Franklin Gothic Book"/>
        </w:rPr>
      </w:pPr>
    </w:p>
    <w:p w14:paraId="498F9168" w14:textId="710F3536" w:rsidR="00023FF0" w:rsidRDefault="006C2B72" w:rsidP="006C2B72">
      <w:pPr>
        <w:pStyle w:val="Caption"/>
        <w:ind w:left="540" w:hanging="54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1</w:t>
      </w:r>
      <w:r w:rsidR="000951DF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3</w:t>
      </w: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.  </w:t>
      </w:r>
      <w:r w:rsidR="00187E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Write the equation of a polynomial function </w:t>
      </w:r>
      <w:r w:rsidR="004D39D2">
        <w:rPr>
          <w:rFonts w:ascii="Franklin Gothic Book" w:eastAsiaTheme="minorEastAsia" w:hAnsi="Franklin Gothic Book"/>
          <w:color w:val="auto"/>
          <w:sz w:val="24"/>
          <w:szCs w:val="24"/>
        </w:rPr>
        <w:t>f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with the given characteristics.  Use a leading coefficient of either 1 or -1 and ma</w:t>
      </w:r>
      <w:r w:rsidR="00B357EC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ke the degree as small as possible.  </w:t>
      </w:r>
      <w:r w:rsidR="00267D0B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(5 points)</w:t>
      </w:r>
    </w:p>
    <w:p w14:paraId="1290835A" w14:textId="1FE332FD" w:rsidR="00B357EC" w:rsidRPr="00B357EC" w:rsidRDefault="00B357EC" w:rsidP="00B357EC">
      <w:pPr>
        <w:jc w:val="left"/>
        <w:rPr>
          <w:rFonts w:ascii="Franklin Gothic Book" w:hAnsi="Franklin Gothic Book"/>
        </w:rPr>
      </w:pPr>
      <w:r w:rsidRPr="00B357EC">
        <w:rPr>
          <w:rFonts w:ascii="Franklin Gothic Book" w:eastAsiaTheme="minorEastAsia" w:hAnsi="Franklin Gothic Book"/>
        </w:rPr>
        <w:t xml:space="preserve">zero at </w:t>
      </w:r>
      <m:oMath>
        <m:r>
          <w:rPr>
            <w:rFonts w:ascii="Cambria Math" w:eastAsiaTheme="minorEastAsia" w:hAnsi="Cambria Math"/>
          </w:rPr>
          <m:t>x=-4</m:t>
        </m:r>
      </m:oMath>
      <w:r w:rsidRPr="00B357EC">
        <w:rPr>
          <w:rFonts w:ascii="Franklin Gothic Book" w:eastAsiaTheme="minorEastAsia" w:hAnsi="Franklin Gothic Book"/>
        </w:rPr>
        <w:t xml:space="preserve"> with multiplicity 2, zero at </w:t>
      </w:r>
      <m:oMath>
        <m:r>
          <w:rPr>
            <w:rFonts w:ascii="Cambria Math" w:eastAsiaTheme="minorEastAsia" w:hAnsi="Cambria Math"/>
          </w:rPr>
          <m:t>x=-1</m:t>
        </m:r>
      </m:oMath>
      <w:r w:rsidRPr="00B357EC">
        <w:rPr>
          <w:rFonts w:ascii="Franklin Gothic Book" w:eastAsiaTheme="minorEastAsia" w:hAnsi="Franklin Gothic Book"/>
        </w:rPr>
        <w:t xml:space="preserve"> with multiplicity 1. End-behavior </w:t>
      </w:r>
      <w:r w:rsidR="00C60103">
        <w:rPr>
          <w:rFonts w:ascii="Franklin Gothic Book" w:eastAsiaTheme="minorEastAsia" w:hAnsi="Franklin Gothic Book"/>
        </w:rPr>
        <w:t>Rise</w:t>
      </w:r>
      <w:r w:rsidRPr="00B357EC">
        <w:rPr>
          <w:rFonts w:ascii="Franklin Gothic Book" w:eastAsiaTheme="minorEastAsia" w:hAnsi="Franklin Gothic Book"/>
        </w:rPr>
        <w:t xml:space="preserve"> Left, Falls Right</w:t>
      </w:r>
    </w:p>
    <w:p w14:paraId="7FEF189F" w14:textId="77777777" w:rsidR="00B357EC" w:rsidRDefault="00B357EC" w:rsidP="00B357EC"/>
    <w:p w14:paraId="1E4D8853" w14:textId="77777777" w:rsidR="00522DE9" w:rsidRDefault="00522DE9" w:rsidP="00B357EC"/>
    <w:p w14:paraId="328365D6" w14:textId="77777777" w:rsidR="00522DE9" w:rsidRDefault="00522DE9" w:rsidP="00B357EC"/>
    <w:p w14:paraId="2B14B1AC" w14:textId="77777777" w:rsidR="00522DE9" w:rsidRDefault="00522DE9" w:rsidP="00B357EC"/>
    <w:p w14:paraId="6CD0EA0E" w14:textId="77777777" w:rsidR="00522DE9" w:rsidRDefault="00522DE9" w:rsidP="00A601EA">
      <w:pPr>
        <w:jc w:val="both"/>
      </w:pPr>
    </w:p>
    <w:p w14:paraId="5F17F6ED" w14:textId="7C7E1152" w:rsidR="00A601EA" w:rsidRPr="00A601EA" w:rsidRDefault="00522DE9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7572B32B" w14:textId="5A107A32" w:rsidR="00A81654" w:rsidRPr="00A81654" w:rsidRDefault="00187EF0" w:rsidP="00A81654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4</w:t>
      </w:r>
      <w:r w:rsidR="0093771E">
        <w:rPr>
          <w:rFonts w:ascii="Franklin Gothic Book" w:hAnsi="Franklin Gothic Book"/>
        </w:rPr>
        <w:t xml:space="preserve">. </w:t>
      </w:r>
      <w:r w:rsidR="00010B25">
        <w:rPr>
          <w:rFonts w:ascii="Franklin Gothic Book" w:hAnsi="Franklin Gothic Book"/>
        </w:rPr>
        <w:t xml:space="preserve"> </w:t>
      </w:r>
      <w:r w:rsidR="00A601EA">
        <w:rPr>
          <w:rFonts w:ascii="Franklin Gothic Book" w:hAnsi="Franklin Gothic Book"/>
        </w:rPr>
        <w:t xml:space="preserve">Given the graph below, identify and list any asymptotes.  </w:t>
      </w:r>
      <w:r w:rsidR="00267D0B">
        <w:rPr>
          <w:rFonts w:ascii="Franklin Gothic Book" w:hAnsi="Franklin Gothic Book"/>
        </w:rPr>
        <w:t>(6 points)</w:t>
      </w:r>
    </w:p>
    <w:p w14:paraId="2573D9D8" w14:textId="270B3C8B" w:rsidR="00234C63" w:rsidRPr="00234C63" w:rsidRDefault="00234C63" w:rsidP="00234C63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234C63">
        <w:rPr>
          <w:rFonts w:eastAsia="Times New Roman"/>
          <w:noProof/>
          <w:szCs w:val="24"/>
        </w:rPr>
        <w:drawing>
          <wp:anchor distT="0" distB="0" distL="114300" distR="114300" simplePos="0" relativeHeight="251716608" behindDoc="1" locked="0" layoutInCell="1" allowOverlap="1" wp14:anchorId="1E4DB05E" wp14:editId="3A0920AF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369820" cy="2659380"/>
            <wp:effectExtent l="0" t="0" r="0" b="7620"/>
            <wp:wrapTight wrapText="bothSides">
              <wp:wrapPolygon edited="0">
                <wp:start x="0" y="0"/>
                <wp:lineTo x="0" y="21507"/>
                <wp:lineTo x="21357" y="21507"/>
                <wp:lineTo x="2135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88"/>
                    <a:stretch/>
                  </pic:blipFill>
                  <pic:spPr bwMode="auto">
                    <a:xfrm>
                      <a:off x="0" y="0"/>
                      <a:ext cx="236982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0C0447C" w14:textId="3FB0F145" w:rsidR="00D7376E" w:rsidRPr="00D7376E" w:rsidRDefault="00D7376E" w:rsidP="00D7376E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1DCF184" w14:textId="4FB92CFF" w:rsidR="00A601EA" w:rsidRPr="00A601EA" w:rsidRDefault="00A601EA" w:rsidP="00A601EA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4FB8789C" w14:textId="77777777" w:rsidR="00A601EA" w:rsidRPr="00A01BEC" w:rsidRDefault="00A601EA" w:rsidP="00187EF0">
      <w:pPr>
        <w:ind w:left="450" w:hanging="450"/>
        <w:jc w:val="left"/>
        <w:rPr>
          <w:rFonts w:ascii="Franklin Gothic Book" w:hAnsi="Franklin Gothic Book"/>
        </w:rPr>
      </w:pPr>
    </w:p>
    <w:p w14:paraId="3945DE45" w14:textId="35CA581F" w:rsidR="00645BF6" w:rsidRDefault="00645BF6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676D7568" w14:textId="425B07C5" w:rsidR="009D3ADA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</w:r>
    </w:p>
    <w:p w14:paraId="3BBBFC0D" w14:textId="77777777" w:rsidR="00A601EA" w:rsidRDefault="00A601EA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5B268213" w14:textId="24A28FBC" w:rsidR="00A601EA" w:rsidRDefault="00A601EA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</w:t>
      </w:r>
      <w:r>
        <w:rPr>
          <w:rFonts w:ascii="Franklin Gothic Book" w:eastAsia="Times New Roman" w:hAnsi="Franklin Gothic Book"/>
          <w:szCs w:val="24"/>
        </w:rPr>
        <w:t>___________________________</w:t>
      </w:r>
      <w:r w:rsidR="00234C63">
        <w:rPr>
          <w:rFonts w:ascii="Franklin Gothic Book" w:eastAsia="Times New Roman" w:hAnsi="Franklin Gothic Book"/>
          <w:szCs w:val="24"/>
        </w:rPr>
        <w:t>_____</w:t>
      </w:r>
      <w:r>
        <w:rPr>
          <w:rFonts w:ascii="Franklin Gothic Book" w:eastAsia="Times New Roman" w:hAnsi="Franklin Gothic Book"/>
          <w:szCs w:val="24"/>
        </w:rPr>
        <w:t>_</w:t>
      </w:r>
    </w:p>
    <w:p w14:paraId="71DC6275" w14:textId="77777777" w:rsidR="00B814CD" w:rsidRDefault="00B814CD" w:rsidP="00B814CD">
      <w:pPr>
        <w:jc w:val="left"/>
        <w:rPr>
          <w:rFonts w:ascii="Franklin Gothic Book" w:eastAsia="Times New Roman" w:hAnsi="Franklin Gothic Book"/>
          <w:szCs w:val="24"/>
        </w:rPr>
      </w:pPr>
    </w:p>
    <w:p w14:paraId="2383E687" w14:textId="4C53BE6F" w:rsidR="00D96E6E" w:rsidRDefault="009D3ADA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5</w:t>
      </w:r>
      <w:r>
        <w:rPr>
          <w:rFonts w:ascii="Franklin Gothic Book" w:hAnsi="Franklin Gothic Book"/>
        </w:rPr>
        <w:t xml:space="preserve">.  </w:t>
      </w:r>
      <w:r w:rsidR="007C2582">
        <w:rPr>
          <w:rFonts w:ascii="Franklin Gothic Book" w:hAnsi="Franklin Gothic Book"/>
        </w:rPr>
        <w:t xml:space="preserve">Find the domain </w:t>
      </w:r>
      <w:r w:rsidR="00D96E6E">
        <w:rPr>
          <w:rFonts w:ascii="Franklin Gothic Book" w:hAnsi="Franklin Gothic Book"/>
        </w:rPr>
        <w:t xml:space="preserve">of the rational function.  Answer in </w:t>
      </w:r>
      <w:r w:rsidR="008D1311">
        <w:rPr>
          <w:rFonts w:ascii="Franklin Gothic Book" w:hAnsi="Franklin Gothic Book"/>
        </w:rPr>
        <w:t>interval or set notation</w:t>
      </w:r>
      <w:r w:rsidR="007114C2">
        <w:rPr>
          <w:rFonts w:ascii="Franklin Gothic Book" w:hAnsi="Franklin Gothic Book"/>
        </w:rPr>
        <w:t>.</w:t>
      </w:r>
      <w:r w:rsidR="00267D0B">
        <w:rPr>
          <w:rFonts w:ascii="Franklin Gothic Book" w:hAnsi="Franklin Gothic Book"/>
        </w:rPr>
        <w:t xml:space="preserve"> (4 points)</w:t>
      </w:r>
    </w:p>
    <w:p w14:paraId="2EF4C795" w14:textId="77777777" w:rsidR="00D96E6E" w:rsidRDefault="00D96E6E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C2B447" w14:textId="4AD89FDC" w:rsidR="00D96E6E" w:rsidRDefault="007C63EF" w:rsidP="00B21EC4">
      <w:pPr>
        <w:pStyle w:val="ListParagraph"/>
        <w:keepNext/>
        <w:ind w:left="2880" w:firstLine="720"/>
        <w:contextualSpacing w:val="0"/>
        <w:jc w:val="both"/>
      </w:pPr>
      <w:r w:rsidRPr="00731F88">
        <w:rPr>
          <w:rFonts w:ascii="Franklin Gothic Book" w:hAnsi="Franklin Gothic Book"/>
          <w:position w:val="-24"/>
        </w:rPr>
        <w:object w:dxaOrig="1480" w:dyaOrig="620" w14:anchorId="005AA56B">
          <v:shape id="_x0000_i1069" type="#_x0000_t75" style="width:73.6pt;height:31.15pt" o:ole="">
            <v:imagedata r:id="rId30" o:title=""/>
          </v:shape>
          <o:OLEObject Type="Embed" ProgID="Equation.DSMT4" ShapeID="_x0000_i1069" DrawAspect="Content" ObjectID="_1805451202" r:id="rId31"/>
        </w:object>
      </w:r>
    </w:p>
    <w:p w14:paraId="453BD609" w14:textId="77777777" w:rsidR="0022078F" w:rsidRDefault="0022078F" w:rsidP="0093771E">
      <w:pPr>
        <w:jc w:val="both"/>
        <w:rPr>
          <w:rFonts w:ascii="Franklin Gothic Book" w:hAnsi="Franklin Gothic Book"/>
        </w:rPr>
      </w:pPr>
    </w:p>
    <w:p w14:paraId="74F44BD9" w14:textId="097BE10D" w:rsidR="009D3ADA" w:rsidRDefault="009D3ADA" w:rsidP="0022078F">
      <w:pPr>
        <w:jc w:val="both"/>
        <w:rPr>
          <w:rFonts w:ascii="Franklin Gothic Book" w:hAnsi="Franklin Gothic Book"/>
        </w:rPr>
      </w:pPr>
    </w:p>
    <w:p w14:paraId="1A96EC97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3E6AB182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5E72E7C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88C62C0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7824B094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57D4F7D9" w14:textId="77777777" w:rsidR="007F27B4" w:rsidRDefault="007F27B4" w:rsidP="007F27B4">
      <w:pPr>
        <w:jc w:val="right"/>
      </w:pPr>
      <w:r>
        <w:rPr>
          <w:rFonts w:ascii="Franklin Gothic Book" w:eastAsia="Times New Roman" w:hAnsi="Franklin Gothic Book"/>
          <w:szCs w:val="24"/>
        </w:rPr>
        <w:t>________________________________________</w:t>
      </w:r>
    </w:p>
    <w:p w14:paraId="6BB7AED2" w14:textId="77777777" w:rsidR="007F27B4" w:rsidRPr="002554B2" w:rsidRDefault="007F27B4" w:rsidP="000951DF">
      <w:pPr>
        <w:keepNext/>
        <w:jc w:val="both"/>
        <w:rPr>
          <w:rFonts w:ascii="Franklin Gothic Book" w:eastAsia="Times New Roman" w:hAnsi="Franklin Gothic Book"/>
          <w:szCs w:val="24"/>
        </w:rPr>
      </w:pPr>
    </w:p>
    <w:p w14:paraId="5B5E7F3D" w14:textId="3CF822B5" w:rsidR="00E4619C" w:rsidRDefault="00464E10" w:rsidP="000951DF">
      <w:pPr>
        <w:pStyle w:val="ListParagraph"/>
        <w:keepNext/>
        <w:ind w:left="446" w:hanging="446"/>
        <w:contextualSpacing w:val="0"/>
        <w:jc w:val="left"/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.  </w:t>
      </w:r>
      <w:r w:rsidR="00726EA0">
        <w:rPr>
          <w:rFonts w:ascii="Franklin Gothic Book" w:hAnsi="Franklin Gothic Book"/>
        </w:rPr>
        <w:t>The Flash (a superhero with super speed)</w:t>
      </w:r>
      <w:r w:rsidR="00E4619C">
        <w:rPr>
          <w:rFonts w:ascii="Franklin Gothic Book" w:hAnsi="Franklin Gothic Book"/>
        </w:rPr>
        <w:t xml:space="preserve"> is </w:t>
      </w:r>
      <w:r w:rsidR="00A876F5">
        <w:rPr>
          <w:rFonts w:ascii="Franklin Gothic Book" w:hAnsi="Franklin Gothic Book"/>
        </w:rPr>
        <w:t xml:space="preserve">tracking </w:t>
      </w:r>
      <w:r w:rsidR="00726EA0">
        <w:rPr>
          <w:rFonts w:ascii="Franklin Gothic Book" w:hAnsi="Franklin Gothic Book"/>
        </w:rPr>
        <w:t>his speed for short-distance bursts</w:t>
      </w:r>
      <w:r w:rsidR="00A876F5">
        <w:rPr>
          <w:rFonts w:ascii="Franklin Gothic Book" w:hAnsi="Franklin Gothic Book"/>
        </w:rPr>
        <w:t xml:space="preserve">.  The amount of </w:t>
      </w:r>
      <w:r w:rsidR="00D808B6">
        <w:rPr>
          <w:rFonts w:ascii="Franklin Gothic Book" w:hAnsi="Franklin Gothic Book"/>
        </w:rPr>
        <w:t xml:space="preserve">additional </w:t>
      </w:r>
      <w:r w:rsidR="00726EA0">
        <w:rPr>
          <w:rFonts w:ascii="Franklin Gothic Book" w:hAnsi="Franklin Gothic Book"/>
        </w:rPr>
        <w:t>Speed</w:t>
      </w:r>
      <w:r w:rsidR="00A876F5">
        <w:rPr>
          <w:rFonts w:ascii="Franklin Gothic Book" w:hAnsi="Franklin Gothic Book"/>
        </w:rPr>
        <w:t xml:space="preserve"> </w:t>
      </w:r>
      <w:r w:rsidR="00D808B6">
        <w:rPr>
          <w:rFonts w:ascii="Franklin Gothic Book" w:hAnsi="Franklin Gothic Book"/>
          <w:i/>
          <w:iCs/>
        </w:rPr>
        <w:t>S</w:t>
      </w:r>
      <w:r w:rsidR="00A876F5">
        <w:rPr>
          <w:rFonts w:ascii="Franklin Gothic Book" w:hAnsi="Franklin Gothic Book"/>
          <w:i/>
          <w:iCs/>
        </w:rPr>
        <w:t>(t)</w:t>
      </w:r>
      <w:r w:rsidR="00A876F5">
        <w:rPr>
          <w:rFonts w:ascii="Franklin Gothic Book" w:hAnsi="Franklin Gothic Book"/>
        </w:rPr>
        <w:t xml:space="preserve">, in </w:t>
      </w:r>
      <w:r w:rsidR="00D808B6">
        <w:rPr>
          <w:rFonts w:ascii="Franklin Gothic Book" w:hAnsi="Franklin Gothic Book"/>
        </w:rPr>
        <w:t>meters per second</w:t>
      </w:r>
      <w:r w:rsidR="00A876F5">
        <w:rPr>
          <w:rFonts w:ascii="Franklin Gothic Book" w:hAnsi="Franklin Gothic Book"/>
        </w:rPr>
        <w:t xml:space="preserve">, </w:t>
      </w:r>
      <w:r w:rsidR="00D808B6">
        <w:rPr>
          <w:rFonts w:ascii="Franklin Gothic Book" w:hAnsi="Franklin Gothic Book"/>
        </w:rPr>
        <w:t>gained</w:t>
      </w:r>
      <w:r w:rsidR="009E36BC">
        <w:rPr>
          <w:rFonts w:ascii="Franklin Gothic Book" w:hAnsi="Franklin Gothic Book"/>
        </w:rPr>
        <w:t xml:space="preserve"> each month</w:t>
      </w:r>
      <w:r w:rsidR="00A876F5">
        <w:rPr>
          <w:rFonts w:ascii="Franklin Gothic Book" w:hAnsi="Franklin Gothic Book"/>
        </w:rPr>
        <w:t xml:space="preserve"> </w:t>
      </w:r>
      <w:r w:rsidR="00A876F5">
        <w:rPr>
          <w:rFonts w:ascii="Franklin Gothic Book" w:hAnsi="Franklin Gothic Book"/>
          <w:i/>
          <w:iCs/>
        </w:rPr>
        <w:t>t</w:t>
      </w:r>
      <w:r w:rsidR="00A876F5">
        <w:rPr>
          <w:rFonts w:ascii="Franklin Gothic Book" w:hAnsi="Franklin Gothic Book"/>
        </w:rPr>
        <w:t xml:space="preserve"> of </w:t>
      </w:r>
      <w:r w:rsidR="00D808B6">
        <w:rPr>
          <w:rFonts w:ascii="Franklin Gothic Book" w:hAnsi="Franklin Gothic Book"/>
        </w:rPr>
        <w:t>specialized speed training</w:t>
      </w:r>
      <w:r w:rsidR="00A876F5">
        <w:rPr>
          <w:rFonts w:ascii="Franklin Gothic Book" w:hAnsi="Franklin Gothic Book"/>
        </w:rPr>
        <w:t xml:space="preserve"> can be modeled by</w:t>
      </w:r>
      <w:r w:rsidR="00E4619C">
        <w:rPr>
          <w:rFonts w:ascii="Franklin Gothic Book" w:hAnsi="Franklin Gothic Book"/>
        </w:rPr>
        <w:t xml:space="preserve">  </w:t>
      </w:r>
      <w:r w:rsidR="00345F13" w:rsidRPr="001E4036">
        <w:rPr>
          <w:rFonts w:ascii="Franklin Gothic Book" w:hAnsi="Franklin Gothic Book"/>
          <w:position w:val="-24"/>
        </w:rPr>
        <w:object w:dxaOrig="1200" w:dyaOrig="620" w14:anchorId="402F03BA">
          <v:shape id="_x0000_i1032" type="#_x0000_t75" style="width:60.2pt;height:31.15pt" o:ole="">
            <v:imagedata r:id="rId32" o:title=""/>
          </v:shape>
          <o:OLEObject Type="Embed" ProgID="Equation.DSMT4" ShapeID="_x0000_i1032" DrawAspect="Content" ObjectID="_1805451203" r:id="rId33"/>
        </w:object>
      </w:r>
      <w:r w:rsidR="00DC02FD">
        <w:rPr>
          <w:rFonts w:ascii="Franklin Gothic Book" w:hAnsi="Franklin Gothic Book"/>
        </w:rPr>
        <w:t xml:space="preserve"> </w:t>
      </w:r>
      <w:r w:rsidR="00D604C2">
        <w:rPr>
          <w:rFonts w:ascii="Franklin Gothic Book" w:hAnsi="Franklin Gothic Book"/>
        </w:rPr>
        <w:t xml:space="preserve"> t</w:t>
      </w:r>
      <w:r w:rsidR="00DC02FD">
        <w:rPr>
          <w:rFonts w:ascii="Franklin Gothic Book" w:hAnsi="Franklin Gothic Book"/>
        </w:rPr>
        <w:t xml:space="preserve"> ≥ </w:t>
      </w:r>
      <w:r w:rsidR="00A664EA">
        <w:rPr>
          <w:rFonts w:ascii="Franklin Gothic Book" w:hAnsi="Franklin Gothic Book"/>
        </w:rPr>
        <w:t>0</w:t>
      </w:r>
      <w:r w:rsidR="00DC02FD">
        <w:rPr>
          <w:rFonts w:ascii="Franklin Gothic Book" w:hAnsi="Franklin Gothic Book"/>
        </w:rPr>
        <w:t>.</w:t>
      </w:r>
      <w:r w:rsidR="00920A44">
        <w:rPr>
          <w:rFonts w:ascii="Franklin Gothic Book" w:hAnsi="Franklin Gothic Book"/>
        </w:rPr>
        <w:t xml:space="preserve"> </w:t>
      </w:r>
      <w:r w:rsidR="00920A44" w:rsidRPr="00920A44">
        <w:rPr>
          <w:rFonts w:ascii="Franklin Gothic Book" w:hAnsi="Franklin Gothic Book"/>
        </w:rPr>
        <w:t xml:space="preserve">This model assumes that the rate of </w:t>
      </w:r>
      <w:r w:rsidR="00345F13">
        <w:rPr>
          <w:rFonts w:ascii="Franklin Gothic Book" w:hAnsi="Franklin Gothic Book"/>
        </w:rPr>
        <w:t>speed improvement</w:t>
      </w:r>
      <w:r w:rsidR="00920A44" w:rsidRPr="00920A44">
        <w:rPr>
          <w:rFonts w:ascii="Franklin Gothic Book" w:hAnsi="Franklin Gothic Book"/>
        </w:rPr>
        <w:t xml:space="preserve"> per month is proportional to the intensity and consistency of the </w:t>
      </w:r>
      <w:r w:rsidR="00345F13">
        <w:rPr>
          <w:rFonts w:ascii="Franklin Gothic Book" w:hAnsi="Franklin Gothic Book"/>
        </w:rPr>
        <w:t>The Flash’s training regimen</w:t>
      </w:r>
      <w:r w:rsidR="00920A44" w:rsidRPr="00920A44">
        <w:rPr>
          <w:rFonts w:ascii="Franklin Gothic Book" w:hAnsi="Franklin Gothic Book"/>
        </w:rPr>
        <w:t xml:space="preserve">, represented by the numerator </w:t>
      </w:r>
      <w:r w:rsidR="00920A44" w:rsidRPr="00920A44">
        <w:rPr>
          <w:rStyle w:val="mord"/>
          <w:rFonts w:ascii="Franklin Gothic Book" w:hAnsi="Franklin Gothic Book"/>
        </w:rPr>
        <w:t>4t</w:t>
      </w:r>
      <w:r w:rsidR="00920A44" w:rsidRPr="00920A44">
        <w:rPr>
          <w:rFonts w:ascii="Franklin Gothic Book" w:hAnsi="Franklin Gothic Book"/>
        </w:rPr>
        <w:t xml:space="preserve">. The denominator </w:t>
      </w:r>
      <w:r w:rsidR="004C7C0D" w:rsidRPr="00920A44">
        <w:rPr>
          <w:rStyle w:val="katex-mathml"/>
          <w:rFonts w:ascii="Franklin Gothic Book" w:hAnsi="Franklin Gothic Book"/>
        </w:rPr>
        <w:object w:dxaOrig="540" w:dyaOrig="320" w14:anchorId="42D348C8">
          <v:shape id="_x0000_i1033" type="#_x0000_t75" style="width:27.95pt;height:17.2pt" o:ole="">
            <v:imagedata r:id="rId34" o:title=""/>
          </v:shape>
          <o:OLEObject Type="Embed" ProgID="Equation.DSMT4" ShapeID="_x0000_i1033" DrawAspect="Content" ObjectID="_1805451204" r:id="rId35"/>
        </w:object>
      </w:r>
      <w:r w:rsidR="00920A44" w:rsidRPr="00920A44">
        <w:rPr>
          <w:rFonts w:ascii="Franklin Gothic Book" w:hAnsi="Franklin Gothic Book"/>
        </w:rPr>
        <w:t xml:space="preserve">represents potential factors such as </w:t>
      </w:r>
      <w:r w:rsidR="00FB4338">
        <w:rPr>
          <w:rFonts w:ascii="Franklin Gothic Book" w:hAnsi="Franklin Gothic Book"/>
        </w:rPr>
        <w:t>biological speed ceilings</w:t>
      </w:r>
      <w:r w:rsidR="00920A44" w:rsidRPr="00920A44">
        <w:rPr>
          <w:rFonts w:ascii="Franklin Gothic Book" w:hAnsi="Franklin Gothic Book"/>
        </w:rPr>
        <w:t>,</w:t>
      </w:r>
      <w:r w:rsidR="00FB4338">
        <w:rPr>
          <w:rFonts w:ascii="Franklin Gothic Book" w:hAnsi="Franklin Gothic Book"/>
        </w:rPr>
        <w:t xml:space="preserve"> training</w:t>
      </w:r>
      <w:r w:rsidR="00920A44" w:rsidRPr="00920A44">
        <w:rPr>
          <w:rFonts w:ascii="Franklin Gothic Book" w:hAnsi="Franklin Gothic Book"/>
        </w:rPr>
        <w:t xml:space="preserve"> plateaus, or diminishing returns over time as </w:t>
      </w:r>
      <w:r w:rsidR="00FB4338">
        <w:rPr>
          <w:rFonts w:ascii="Franklin Gothic Book" w:hAnsi="Franklin Gothic Book"/>
        </w:rPr>
        <w:t xml:space="preserve">The Flash’s </w:t>
      </w:r>
      <w:r w:rsidR="00920A44" w:rsidRPr="00920A44">
        <w:rPr>
          <w:rFonts w:ascii="Franklin Gothic Book" w:hAnsi="Franklin Gothic Book"/>
        </w:rPr>
        <w:t>body adapts to the stimulus.</w:t>
      </w:r>
      <w:r w:rsidR="00B0660D" w:rsidRPr="00920A44">
        <w:rPr>
          <w:rFonts w:ascii="Franklin Gothic Book" w:hAnsi="Franklin Gothic Book"/>
        </w:rPr>
        <w:t xml:space="preserve"> </w:t>
      </w:r>
    </w:p>
    <w:p w14:paraId="54616F2B" w14:textId="2B533F39" w:rsidR="00C041BC" w:rsidRPr="00A664EA" w:rsidRDefault="00C313CC" w:rsidP="00A664EA">
      <w:pPr>
        <w:pStyle w:val="NormalWeb"/>
        <w:jc w:val="left"/>
        <w:rPr>
          <w:szCs w:val="24"/>
        </w:rPr>
      </w:pPr>
      <w:r w:rsidRPr="0085231B">
        <w:rPr>
          <w:rFonts w:ascii="Franklin Gothic Book" w:hAnsi="Franklin Gothic Book"/>
        </w:rPr>
        <w:t xml:space="preserve">  </w:t>
      </w:r>
      <w:r w:rsidR="00D604C2" w:rsidRPr="00D604C2">
        <w:rPr>
          <w:noProof/>
          <w:szCs w:val="24"/>
        </w:rPr>
        <w:drawing>
          <wp:inline distT="0" distB="0" distL="0" distR="0" wp14:anchorId="101B3484" wp14:editId="476DE7E9">
            <wp:extent cx="3215577" cy="1132764"/>
            <wp:effectExtent l="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3" b="17900"/>
                    <a:stretch/>
                  </pic:blipFill>
                  <pic:spPr bwMode="auto">
                    <a:xfrm>
                      <a:off x="0" y="0"/>
                      <a:ext cx="3250865" cy="114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57F3E" w14:textId="0526813D" w:rsidR="009B6DA6" w:rsidRDefault="00A664EA" w:rsidP="00A664EA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a. </w:t>
      </w:r>
      <w:r w:rsidRPr="00A664EA">
        <w:rPr>
          <w:rFonts w:ascii="Franklin Gothic Book" w:hAnsi="Franklin Gothic Book"/>
        </w:rPr>
        <w:t xml:space="preserve">Explain why t </w:t>
      </w:r>
      <w:r w:rsidR="00DC02FD">
        <w:rPr>
          <w:rFonts w:ascii="Franklin Gothic Book" w:hAnsi="Franklin Gothic Book"/>
        </w:rPr>
        <w:t>≥</w:t>
      </w:r>
      <w:r w:rsidRPr="00A664EA">
        <w:rPr>
          <w:rFonts w:ascii="Franklin Gothic Book" w:hAnsi="Franklin Gothic Book"/>
        </w:rPr>
        <w:t xml:space="preserve"> 0 in both the equation and the graph</w:t>
      </w:r>
      <w:r w:rsidR="000A09B8">
        <w:rPr>
          <w:rFonts w:ascii="Franklin Gothic Book" w:hAnsi="Franklin Gothic Book"/>
        </w:rPr>
        <w:t xml:space="preserve"> in the context of the problem.  </w:t>
      </w:r>
      <w:r w:rsidR="00267D0B">
        <w:rPr>
          <w:rFonts w:ascii="Franklin Gothic Book" w:hAnsi="Franklin Gothic Book"/>
        </w:rPr>
        <w:t>(2 points)</w:t>
      </w:r>
      <w:r w:rsidRPr="00A664EA">
        <w:rPr>
          <w:rFonts w:ascii="Franklin Gothic Book" w:hAnsi="Franklin Gothic Book"/>
        </w:rPr>
        <w:t xml:space="preserve"> </w:t>
      </w:r>
    </w:p>
    <w:p w14:paraId="469F5779" w14:textId="46DD775E" w:rsidR="009B6DA6" w:rsidRPr="005C3C2E" w:rsidRDefault="009B6DA6" w:rsidP="009B6DA6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</w:t>
      </w:r>
      <w:r w:rsidR="00437E6E">
        <w:rPr>
          <w:rFonts w:eastAsia="Times New Roman"/>
          <w:szCs w:val="24"/>
        </w:rPr>
        <w:t>___________________________</w:t>
      </w:r>
    </w:p>
    <w:p w14:paraId="69EB90A6" w14:textId="77777777" w:rsidR="009B6DA6" w:rsidRPr="005C3C2E" w:rsidRDefault="009B6DA6" w:rsidP="009B6DA6">
      <w:pPr>
        <w:pStyle w:val="ListParagraph"/>
        <w:contextualSpacing w:val="0"/>
        <w:jc w:val="both"/>
        <w:rPr>
          <w:szCs w:val="24"/>
        </w:rPr>
      </w:pPr>
    </w:p>
    <w:p w14:paraId="640317F1" w14:textId="77777777" w:rsidR="00A664EA" w:rsidRDefault="00A664EA">
      <w:r>
        <w:t>__________________________________________________________________________________________</w:t>
      </w:r>
    </w:p>
    <w:p w14:paraId="6C045886" w14:textId="0795ACCB" w:rsidR="00A664EA" w:rsidRDefault="00A664EA" w:rsidP="009B6DA6">
      <w:pPr>
        <w:jc w:val="both"/>
        <w:rPr>
          <w:rFonts w:eastAsia="Times New Roman"/>
          <w:szCs w:val="24"/>
        </w:rPr>
      </w:pPr>
    </w:p>
    <w:p w14:paraId="3E71A855" w14:textId="3D3A7777" w:rsidR="00DE6EA6" w:rsidRDefault="003D1582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b.  What is the </w:t>
      </w:r>
      <w:r w:rsidR="00FB4338">
        <w:rPr>
          <w:rFonts w:ascii="Franklin Gothic Book" w:eastAsia="Times New Roman" w:hAnsi="Franklin Gothic Book"/>
          <w:szCs w:val="24"/>
        </w:rPr>
        <w:t xml:space="preserve">speed </w:t>
      </w:r>
      <w:proofErr w:type="gramStart"/>
      <w:r w:rsidR="00FB4338">
        <w:rPr>
          <w:rFonts w:ascii="Franklin Gothic Book" w:eastAsia="Times New Roman" w:hAnsi="Franklin Gothic Book"/>
          <w:szCs w:val="24"/>
        </w:rPr>
        <w:t>gain</w:t>
      </w:r>
      <w:proofErr w:type="gramEnd"/>
      <w:r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The Flash</w:t>
      </w:r>
      <w:r w:rsidR="004A3985"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has achieved</w:t>
      </w:r>
      <w:r w:rsidR="002D66A8">
        <w:rPr>
          <w:rFonts w:ascii="Franklin Gothic Book" w:eastAsia="Times New Roman" w:hAnsi="Franklin Gothic Book"/>
          <w:szCs w:val="24"/>
        </w:rPr>
        <w:t xml:space="preserve"> </w:t>
      </w:r>
      <w:r w:rsidR="00793A4A">
        <w:rPr>
          <w:rFonts w:ascii="Franklin Gothic Book" w:eastAsia="Times New Roman" w:hAnsi="Franklin Gothic Book"/>
          <w:szCs w:val="24"/>
        </w:rPr>
        <w:t>at</w:t>
      </w:r>
      <w:r w:rsidR="004A3985">
        <w:rPr>
          <w:rFonts w:ascii="Franklin Gothic Book" w:eastAsia="Times New Roman" w:hAnsi="Franklin Gothic Book"/>
          <w:szCs w:val="24"/>
        </w:rPr>
        <w:t xml:space="preserve"> 3 months?  Round to the nearest tenth and include units.</w:t>
      </w:r>
      <w:r w:rsidR="00267D0B">
        <w:rPr>
          <w:rFonts w:ascii="Franklin Gothic Book" w:eastAsia="Times New Roman" w:hAnsi="Franklin Gothic Book"/>
          <w:szCs w:val="24"/>
        </w:rPr>
        <w:t xml:space="preserve"> (2 points)</w:t>
      </w:r>
    </w:p>
    <w:p w14:paraId="6E0A0E9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179457C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390BC218" w14:textId="0FA0C4B7" w:rsidR="004A3985" w:rsidRPr="00822D9E" w:rsidRDefault="004A3985" w:rsidP="004A398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3D1582">
        <w:rPr>
          <w:rFonts w:ascii="Franklin Gothic Book" w:eastAsia="Times New Roman" w:hAnsi="Franklin Gothic Book"/>
          <w:szCs w:val="24"/>
        </w:rPr>
        <w:t xml:space="preserve"> </w:t>
      </w: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0F98F1ED" w14:textId="4A7DE801" w:rsidR="00A664EA" w:rsidRDefault="004A3985" w:rsidP="002554B2">
      <w:pPr>
        <w:ind w:left="270" w:hanging="27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c.  Find the equation of the horizontal asymptote.  In complete sentences, explain its meaning in the context of the problem.  </w:t>
      </w:r>
      <w:r w:rsidR="00267D0B">
        <w:rPr>
          <w:rFonts w:ascii="Franklin Gothic Book" w:eastAsia="Times New Roman" w:hAnsi="Franklin Gothic Book"/>
          <w:szCs w:val="24"/>
        </w:rPr>
        <w:t>(2 points)</w:t>
      </w:r>
    </w:p>
    <w:p w14:paraId="30CEFC21" w14:textId="77777777" w:rsidR="0038611B" w:rsidRPr="005C3C2E" w:rsidRDefault="0038611B" w:rsidP="0038611B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0FAB5D9A" w14:textId="77777777" w:rsidR="0038611B" w:rsidRPr="005C3C2E" w:rsidRDefault="0038611B" w:rsidP="0038611B">
      <w:pPr>
        <w:pStyle w:val="ListParagraph"/>
        <w:contextualSpacing w:val="0"/>
        <w:jc w:val="both"/>
        <w:rPr>
          <w:szCs w:val="24"/>
        </w:rPr>
      </w:pPr>
    </w:p>
    <w:p w14:paraId="3C3287BB" w14:textId="77777777" w:rsidR="0038611B" w:rsidRDefault="0038611B" w:rsidP="0038611B">
      <w:r>
        <w:t>__________________________________________________________________________________________</w:t>
      </w:r>
    </w:p>
    <w:p w14:paraId="798DDFE8" w14:textId="77777777" w:rsidR="0038611B" w:rsidRDefault="0038611B" w:rsidP="0038611B"/>
    <w:p w14:paraId="52D3B25A" w14:textId="77777777" w:rsidR="0038611B" w:rsidRPr="005C3C2E" w:rsidRDefault="0038611B" w:rsidP="0038611B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54BD87E9" w14:textId="77777777" w:rsidR="00437E6E" w:rsidRDefault="00437E6E" w:rsidP="000951DF"/>
    <w:p w14:paraId="2CD3A293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7. The equation of a rational function is given.</w:t>
      </w:r>
    </w:p>
    <w:p w14:paraId="4E109999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DE16543" w14:textId="148A2D64" w:rsidR="00076408" w:rsidRDefault="00D2561B" w:rsidP="00076408">
      <w:pPr>
        <w:pStyle w:val="ListParagraph"/>
        <w:keepNext/>
        <w:ind w:left="540" w:hanging="540"/>
        <w:contextualSpacing w:val="0"/>
      </w:pPr>
      <w:r w:rsidRPr="004306AA">
        <w:rPr>
          <w:rFonts w:ascii="Franklin Gothic Book" w:hAnsi="Franklin Gothic Book"/>
          <w:position w:val="-24"/>
        </w:rPr>
        <w:object w:dxaOrig="1920" w:dyaOrig="620" w14:anchorId="4C106A87">
          <v:shape id="_x0000_i1071" type="#_x0000_t75" style="width:95.65pt;height:31.15pt" o:ole="">
            <v:imagedata r:id="rId37" o:title=""/>
          </v:shape>
          <o:OLEObject Type="Embed" ProgID="Equation.DSMT4" ShapeID="_x0000_i1071" DrawAspect="Content" ObjectID="_1805451205" r:id="rId38"/>
        </w:object>
      </w:r>
    </w:p>
    <w:p w14:paraId="7AF69DA4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434FCE1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39750C2C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4E5D6DFB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20AA8C4" w14:textId="4DE02D19" w:rsidR="00076408" w:rsidRPr="00144A39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>
        <w:rPr>
          <w:rFonts w:ascii="Franklin Gothic Book" w:hAnsi="Franklin Gothic Book"/>
        </w:rPr>
        <w:t xml:space="preserve">Find the equation of all vertical asymptote(s), if any. </w:t>
      </w:r>
      <w:r w:rsidR="00CA300E">
        <w:rPr>
          <w:rFonts w:ascii="Franklin Gothic Book" w:hAnsi="Franklin Gothic Book"/>
        </w:rPr>
        <w:t>(4 points)</w:t>
      </w:r>
      <w:r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__</w:t>
      </w:r>
    </w:p>
    <w:p w14:paraId="4DF961B6" w14:textId="77777777" w:rsidR="00076408" w:rsidRDefault="00076408" w:rsidP="00076408">
      <w:pPr>
        <w:keepNext/>
        <w:jc w:val="left"/>
      </w:pPr>
    </w:p>
    <w:p w14:paraId="73265C47" w14:textId="77777777" w:rsidR="00076408" w:rsidRDefault="00076408" w:rsidP="00076408">
      <w:pPr>
        <w:keepNext/>
        <w:jc w:val="left"/>
      </w:pPr>
    </w:p>
    <w:p w14:paraId="21AF15D8" w14:textId="77777777" w:rsidR="00076408" w:rsidRDefault="00076408" w:rsidP="00076408">
      <w:pPr>
        <w:keepNext/>
        <w:jc w:val="left"/>
      </w:pPr>
    </w:p>
    <w:p w14:paraId="54E5B14C" w14:textId="7A1B8532" w:rsidR="00076408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 w:rsidRPr="00F830C8">
        <w:rPr>
          <w:rFonts w:ascii="Franklin Gothic Book" w:hAnsi="Franklin Gothic Book"/>
        </w:rPr>
        <w:t>Find the equation of the horizontal asymptote, if any.</w:t>
      </w:r>
      <w:r w:rsidR="00CA300E">
        <w:rPr>
          <w:rFonts w:ascii="Franklin Gothic Book" w:hAnsi="Franklin Gothic Book"/>
        </w:rPr>
        <w:t xml:space="preserve"> (1 point)</w:t>
      </w:r>
      <w:r>
        <w:tab/>
      </w:r>
      <w:r>
        <w:tab/>
        <w:t>________________________</w:t>
      </w:r>
    </w:p>
    <w:p w14:paraId="35B22A0C" w14:textId="77777777" w:rsidR="00076408" w:rsidRDefault="00076408" w:rsidP="000951DF"/>
    <w:p w14:paraId="7B2F41A7" w14:textId="77777777" w:rsidR="00D70881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41D24703" w14:textId="6FB233CE" w:rsidR="00187EF0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8D13B9">
        <w:rPr>
          <w:rFonts w:ascii="Franklin Gothic Book" w:hAnsi="Franklin Gothic Book"/>
        </w:rPr>
        <w:t>8</w:t>
      </w:r>
      <w:r>
        <w:rPr>
          <w:rFonts w:ascii="Franklin Gothic Book" w:hAnsi="Franklin Gothic Book"/>
        </w:rPr>
        <w:t xml:space="preserve">.  </w:t>
      </w:r>
      <w:r w:rsidR="00E7002A">
        <w:rPr>
          <w:rFonts w:ascii="Franklin Gothic Book" w:hAnsi="Franklin Gothic Book"/>
        </w:rPr>
        <w:t xml:space="preserve">C varies jointly as A and T.  C = </w:t>
      </w:r>
      <w:r w:rsidR="001F1141">
        <w:rPr>
          <w:rFonts w:ascii="Franklin Gothic Book" w:hAnsi="Franklin Gothic Book"/>
        </w:rPr>
        <w:t>2100</w:t>
      </w:r>
      <w:r w:rsidR="00E7002A">
        <w:rPr>
          <w:rFonts w:ascii="Franklin Gothic Book" w:hAnsi="Franklin Gothic Book"/>
        </w:rPr>
        <w:t xml:space="preserve"> when A =</w:t>
      </w:r>
      <w:r w:rsidR="001F1141">
        <w:rPr>
          <w:rFonts w:ascii="Franklin Gothic Book" w:hAnsi="Franklin Gothic Book"/>
        </w:rPr>
        <w:t>175</w:t>
      </w:r>
      <w:r w:rsidR="00E7002A">
        <w:rPr>
          <w:rFonts w:ascii="Franklin Gothic Book" w:hAnsi="Franklin Gothic Book"/>
        </w:rPr>
        <w:t xml:space="preserve"> and T =4.  </w:t>
      </w:r>
    </w:p>
    <w:p w14:paraId="48C34173" w14:textId="77777777" w:rsidR="001B144A" w:rsidRDefault="001B144A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6AF54BC2" w14:textId="0DBEB8CB" w:rsidR="0037766E" w:rsidRDefault="008D13B9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</w:t>
      </w:r>
      <w:r>
        <w:rPr>
          <w:rFonts w:ascii="Franklin Gothic Book" w:hAnsi="Franklin Gothic Book"/>
          <w:i/>
          <w:iCs/>
        </w:rPr>
        <w:t>k</w:t>
      </w:r>
      <w:r>
        <w:rPr>
          <w:rFonts w:ascii="Franklin Gothic Book" w:hAnsi="Franklin Gothic Book"/>
        </w:rPr>
        <w:t xml:space="preserve"> and write</w:t>
      </w:r>
      <w:r w:rsidR="001B144A">
        <w:rPr>
          <w:rFonts w:ascii="Franklin Gothic Book" w:hAnsi="Franklin Gothic Book"/>
        </w:rPr>
        <w:t xml:space="preserve"> </w:t>
      </w:r>
      <w:r w:rsidR="002F75B7">
        <w:rPr>
          <w:rFonts w:ascii="Franklin Gothic Book" w:hAnsi="Franklin Gothic Book"/>
        </w:rPr>
        <w:t>the</w:t>
      </w:r>
      <w:r w:rsidR="00406E12">
        <w:rPr>
          <w:rFonts w:ascii="Franklin Gothic Book" w:hAnsi="Franklin Gothic Book"/>
        </w:rPr>
        <w:t xml:space="preserve"> general </w:t>
      </w:r>
      <w:r w:rsidR="002F75B7">
        <w:rPr>
          <w:rFonts w:ascii="Franklin Gothic Book" w:hAnsi="Franklin Gothic Book"/>
        </w:rPr>
        <w:t xml:space="preserve">variation </w:t>
      </w:r>
      <w:r w:rsidR="001B144A">
        <w:rPr>
          <w:rFonts w:ascii="Franklin Gothic Book" w:hAnsi="Franklin Gothic Book"/>
        </w:rPr>
        <w:t>equation showing the relationship between C, A, and T.</w:t>
      </w:r>
      <w:r w:rsidR="00D7423D">
        <w:rPr>
          <w:rFonts w:ascii="Franklin Gothic Book" w:hAnsi="Franklin Gothic Book"/>
        </w:rPr>
        <w:t xml:space="preserve"> (2 points)</w:t>
      </w:r>
      <w:r w:rsidR="001B144A">
        <w:rPr>
          <w:rFonts w:ascii="Franklin Gothic Book" w:hAnsi="Franklin Gothic Book"/>
        </w:rPr>
        <w:tab/>
      </w:r>
    </w:p>
    <w:p w14:paraId="5E2263D9" w14:textId="77777777" w:rsidR="008D13B9" w:rsidRDefault="001B144A" w:rsidP="0037766E">
      <w:pPr>
        <w:pStyle w:val="ListParagraph"/>
        <w:keepNext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</w:p>
    <w:p w14:paraId="3AFB1708" w14:textId="7B3FEADF" w:rsidR="00187EF0" w:rsidRDefault="0037766E" w:rsidP="008D13B9">
      <w:pPr>
        <w:pStyle w:val="ListParagraph"/>
        <w:keepNext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1B144A">
        <w:rPr>
          <w:rFonts w:ascii="Franklin Gothic Book" w:hAnsi="Franklin Gothic Book"/>
        </w:rPr>
        <w:t>__________________</w:t>
      </w:r>
    </w:p>
    <w:p w14:paraId="4B728032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79DB7F55" w14:textId="77777777" w:rsidR="00EA34BF" w:rsidRDefault="00EA34BF" w:rsidP="0037766E">
      <w:pPr>
        <w:keepNext/>
        <w:jc w:val="left"/>
        <w:rPr>
          <w:rFonts w:ascii="Franklin Gothic Book" w:hAnsi="Franklin Gothic Book"/>
        </w:rPr>
      </w:pPr>
    </w:p>
    <w:p w14:paraId="05DAA317" w14:textId="77777777" w:rsidR="00DE6EA6" w:rsidRDefault="00DE6EA6" w:rsidP="0037766E">
      <w:pPr>
        <w:keepNext/>
        <w:jc w:val="left"/>
        <w:rPr>
          <w:rFonts w:ascii="Franklin Gothic Book" w:hAnsi="Franklin Gothic Book"/>
        </w:rPr>
      </w:pPr>
    </w:p>
    <w:p w14:paraId="14F670F6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4EA82589" w14:textId="6E143917" w:rsidR="00EA0520" w:rsidRPr="00EA0520" w:rsidRDefault="00406E12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C when</w:t>
      </w:r>
      <w:r w:rsidR="00EA0520" w:rsidRPr="00EA0520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A=240 and T=6.</w:t>
      </w:r>
      <w:r w:rsidR="00D7423D">
        <w:rPr>
          <w:rFonts w:ascii="Franklin Gothic Book" w:hAnsi="Franklin Gothic Book"/>
        </w:rPr>
        <w:t xml:space="preserve"> (3 points)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DAF58AF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5AEA160D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43298193" w14:textId="05F25EC0" w:rsidR="00187EF0" w:rsidRDefault="00187EF0" w:rsidP="000951DF">
      <w:pPr>
        <w:keepNext/>
        <w:jc w:val="both"/>
        <w:rPr>
          <w:rFonts w:ascii="Franklin Gothic Book" w:hAnsi="Franklin Gothic Book"/>
        </w:rPr>
      </w:pPr>
    </w:p>
    <w:p w14:paraId="77D38EAA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77938FB5" w14:textId="77777777" w:rsidR="008D13B9" w:rsidRDefault="008D13B9" w:rsidP="000951DF">
      <w:pPr>
        <w:keepNext/>
        <w:jc w:val="both"/>
        <w:rPr>
          <w:rFonts w:ascii="Franklin Gothic Book" w:hAnsi="Franklin Gothic Book"/>
        </w:rPr>
      </w:pPr>
    </w:p>
    <w:p w14:paraId="657F5D33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3E299AA8" w14:textId="592907DA" w:rsidR="00156C85" w:rsidRDefault="0037766E" w:rsidP="002A7C26">
      <w:pPr>
        <w:keepNext/>
        <w:ind w:left="540" w:hanging="54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9.  </w:t>
      </w:r>
      <w:r w:rsidR="0090738F">
        <w:rPr>
          <w:rFonts w:ascii="Franklin Gothic Book" w:hAnsi="Franklin Gothic Book"/>
        </w:rPr>
        <w:t xml:space="preserve">Y varies directly as X and inversely as the square of Z.  Y=69 when X=48 and Z=4.  Find </w:t>
      </w:r>
      <w:r w:rsidR="002A7C26">
        <w:rPr>
          <w:rFonts w:ascii="Franklin Gothic Book" w:hAnsi="Franklin Gothic Book"/>
        </w:rPr>
        <w:t>Y when X=50 and Z=5.</w:t>
      </w:r>
      <w:r w:rsidR="00D7423D">
        <w:rPr>
          <w:rFonts w:ascii="Franklin Gothic Book" w:hAnsi="Franklin Gothic Book"/>
        </w:rPr>
        <w:t xml:space="preserve"> (4 points)</w:t>
      </w:r>
    </w:p>
    <w:p w14:paraId="2180BED8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78B4F6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3AC59527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654A3233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00E691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78FE61E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523B2F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AFF799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0C7A263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DC45724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F03A3D9" w14:textId="77777777" w:rsid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492D303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6E82159" w14:textId="42543D81" w:rsidR="00C122CD" w:rsidRDefault="00C122CD" w:rsidP="000951DF">
      <w:pPr>
        <w:keepNext/>
        <w:jc w:val="both"/>
      </w:pPr>
    </w:p>
    <w:p w14:paraId="16A2A0C9" w14:textId="1CAB21D7" w:rsidR="002B5CBC" w:rsidRDefault="009B6DA6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  <w:r>
        <w:rPr>
          <w:rFonts w:ascii="Franklin Gothic Book" w:hAnsi="Franklin Gothic Book"/>
        </w:rPr>
        <w:t xml:space="preserve">20.  </w:t>
      </w:r>
      <w:r w:rsidR="00D72D63">
        <w:rPr>
          <w:rFonts w:ascii="Franklin Gothic Book" w:hAnsi="Franklin Gothic Book"/>
        </w:rPr>
        <w:t>When a stone is tied to a string, and whirled in a circle at constant speed, the tension</w:t>
      </w:r>
      <w:r w:rsidR="004933C7">
        <w:rPr>
          <w:rFonts w:ascii="Franklin Gothic Book" w:hAnsi="Franklin Gothic Book"/>
        </w:rPr>
        <w:t xml:space="preserve"> T</w:t>
      </w:r>
      <w:r w:rsidR="00D72D63">
        <w:rPr>
          <w:rFonts w:ascii="Franklin Gothic Book" w:hAnsi="Franklin Gothic Book"/>
        </w:rPr>
        <w:t xml:space="preserve"> in the string varies inversely as the radius</w:t>
      </w:r>
      <w:r w:rsidR="004933C7">
        <w:rPr>
          <w:rFonts w:ascii="Franklin Gothic Book" w:hAnsi="Franklin Gothic Book"/>
        </w:rPr>
        <w:t xml:space="preserve"> R</w:t>
      </w:r>
      <w:r w:rsidR="00D72D63">
        <w:rPr>
          <w:rFonts w:ascii="Franklin Gothic Book" w:hAnsi="Franklin Gothic Book"/>
        </w:rPr>
        <w:t xml:space="preserve"> of the circle.  If the radius is 55 centimeters, the tension is 80 newtons.  Find the </w:t>
      </w:r>
      <w:r w:rsidR="00AB37EA">
        <w:rPr>
          <w:rFonts w:ascii="Franklin Gothic Book" w:hAnsi="Franklin Gothic Book"/>
        </w:rPr>
        <w:t>tension when the radius is 100 centimeters.</w:t>
      </w:r>
      <w:r w:rsidR="00D7423D">
        <w:rPr>
          <w:rFonts w:ascii="Franklin Gothic Book" w:hAnsi="Franklin Gothic Book"/>
        </w:rPr>
        <w:t xml:space="preserve">  (5 points)</w:t>
      </w:r>
    </w:p>
    <w:p w14:paraId="0B26823C" w14:textId="5F5EFF80" w:rsidR="002B5CBC" w:rsidRDefault="002B5CBC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</w:p>
    <w:p w14:paraId="51E64F83" w14:textId="602CC18C" w:rsidR="00B73216" w:rsidRDefault="00B73216" w:rsidP="000951DF">
      <w:pPr>
        <w:keepNext/>
        <w:jc w:val="both"/>
      </w:pPr>
    </w:p>
    <w:p w14:paraId="300A0C4D" w14:textId="77777777" w:rsidR="00417A6D" w:rsidRDefault="00417A6D" w:rsidP="000951DF">
      <w:pPr>
        <w:keepNext/>
        <w:jc w:val="both"/>
      </w:pPr>
    </w:p>
    <w:p w14:paraId="0F4D43E5" w14:textId="22326376" w:rsidR="00B73216" w:rsidRDefault="00B73216" w:rsidP="000951DF">
      <w:pPr>
        <w:keepNext/>
      </w:pPr>
    </w:p>
    <w:p w14:paraId="677A1B9F" w14:textId="77777777" w:rsidR="00EA34BF" w:rsidRDefault="00EA34BF" w:rsidP="000951DF">
      <w:pPr>
        <w:keepNext/>
      </w:pPr>
    </w:p>
    <w:p w14:paraId="76B5E64A" w14:textId="77777777" w:rsidR="00EA34BF" w:rsidRDefault="00EA34BF" w:rsidP="000951DF">
      <w:pPr>
        <w:keepNext/>
      </w:pPr>
    </w:p>
    <w:p w14:paraId="1FDCEE89" w14:textId="77777777" w:rsidR="00EA34BF" w:rsidRDefault="00EA34BF" w:rsidP="000951DF">
      <w:pPr>
        <w:keepNext/>
      </w:pPr>
    </w:p>
    <w:p w14:paraId="1C27F53C" w14:textId="77777777" w:rsidR="00EA34BF" w:rsidRDefault="00EA34BF" w:rsidP="000951DF">
      <w:pPr>
        <w:keepNext/>
      </w:pPr>
    </w:p>
    <w:p w14:paraId="186B0D01" w14:textId="77777777" w:rsidR="00DE6EA6" w:rsidRDefault="00DE6EA6" w:rsidP="000951DF">
      <w:pPr>
        <w:keepNext/>
      </w:pPr>
    </w:p>
    <w:p w14:paraId="3F972990" w14:textId="77777777" w:rsidR="00DE6EA6" w:rsidRDefault="00DE6EA6" w:rsidP="000951DF">
      <w:pPr>
        <w:keepNext/>
      </w:pPr>
    </w:p>
    <w:p w14:paraId="2DFFD1D2" w14:textId="77777777" w:rsidR="00DE6EA6" w:rsidRDefault="00DE6EA6" w:rsidP="000951DF">
      <w:pPr>
        <w:keepNext/>
      </w:pPr>
    </w:p>
    <w:p w14:paraId="74F06FA7" w14:textId="77777777" w:rsidR="00DE6EA6" w:rsidRDefault="00DE6EA6" w:rsidP="000951DF">
      <w:pPr>
        <w:keepNext/>
      </w:pPr>
    </w:p>
    <w:p w14:paraId="139E1527" w14:textId="77777777" w:rsidR="00EA34BF" w:rsidRDefault="00EA34BF" w:rsidP="000951DF">
      <w:pPr>
        <w:keepNext/>
      </w:pPr>
    </w:p>
    <w:p w14:paraId="6BB3863B" w14:textId="6C792CD6" w:rsidR="000F60A6" w:rsidRDefault="00B73216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5CF20AAB" w14:textId="77777777" w:rsidR="008D13B9" w:rsidRP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3052E866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Slope</w:t>
      </w:r>
    </w:p>
    <w:p w14:paraId="63B7D8AB" w14:textId="77AA6EF0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35" type="#_x0000_t75" style="width:54.25pt;height:18.25pt" o:ole="">
            <v:imagedata r:id="rId39" o:title=""/>
          </v:shape>
          <o:OLEObject Type="Embed" ProgID="Equation.DSMT4" ShapeID="_x0000_i1035" DrawAspect="Content" ObjectID="_1805451206" r:id="rId40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36" type="#_x0000_t75" style="width:83.8pt;height:18.25pt" o:ole="">
            <v:imagedata r:id="rId41" o:title=""/>
          </v:shape>
          <o:OLEObject Type="Embed" ProgID="Equation.DSMT4" ShapeID="_x0000_i1036" DrawAspect="Content" ObjectID="_1805451207" r:id="rId4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37" type="#_x0000_t75" style="width:60.2pt;height:36.55pt" o:ole="">
            <v:imagedata r:id="rId43" o:title=""/>
          </v:shape>
          <o:OLEObject Type="Embed" ProgID="Equation.DSMT4" ShapeID="_x0000_i1037" DrawAspect="Content" ObjectID="_1805451208" r:id="rId44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38" type="#_x0000_t75" style="width:77.35pt;height:30.1pt" o:ole="">
            <v:imagedata r:id="rId45" o:title=""/>
          </v:shape>
          <o:OLEObject Type="Embed" ProgID="Equation.DSMT4" ShapeID="_x0000_i1038" DrawAspect="Content" ObjectID="_1805451209" r:id="rId4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39" type="#_x0000_t75" style="width:96.2pt;height:36.55pt" o:ole="">
            <v:imagedata r:id="rId47" o:title=""/>
          </v:shape>
          <o:OLEObject Type="Embed" ProgID="Equation.DSMT4" ShapeID="_x0000_i1039" DrawAspect="Content" ObjectID="_1805451210" r:id="rId48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40" type="#_x0000_t75" style="width:2in;height:18.25pt" o:ole="">
            <v:imagedata r:id="rId49" o:title=""/>
          </v:shape>
          <o:OLEObject Type="Embed" ProgID="Equation.DSMT4" ShapeID="_x0000_i1040" DrawAspect="Content" ObjectID="_1805451211" r:id="rId50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41" type="#_x0000_t75" style="width:132.2pt;height:18.25pt" o:ole="">
            <v:imagedata r:id="rId51" o:title=""/>
          </v:shape>
          <o:OLEObject Type="Embed" ProgID="Equation.DSMT4" ShapeID="_x0000_i1041" DrawAspect="Content" ObjectID="_1805451212" r:id="rId52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42" type="#_x0000_t75" style="width:102.1pt;height:17.75pt" o:ole="">
            <v:imagedata r:id="rId53" o:title=""/>
          </v:shape>
          <o:OLEObject Type="Embed" ProgID="Equation.DSMT4" ShapeID="_x0000_i1042" DrawAspect="Content" ObjectID="_1805451213" r:id="rId54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43" type="#_x0000_t75" style="width:132.2pt;height:24.7pt" o:ole="">
            <v:imagedata r:id="rId55" o:title=""/>
          </v:shape>
          <o:OLEObject Type="Embed" ProgID="Equation.DSMT4" ShapeID="_x0000_i1043" DrawAspect="Content" ObjectID="_1805451214" r:id="rId5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44" type="#_x0000_t75" style="width:113.9pt;height:36.55pt" o:ole="">
            <v:imagedata r:id="rId57" o:title=""/>
          </v:shape>
          <o:OLEObject Type="Embed" ProgID="Equation.DSMT4" ShapeID="_x0000_i1044" DrawAspect="Content" ObjectID="_1805451215" r:id="rId58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45" type="#_x0000_t75" style="width:108.55pt;height:18.25pt" o:ole="">
            <v:imagedata r:id="rId59" o:title=""/>
          </v:shape>
          <o:OLEObject Type="Embed" ProgID="Equation.DSMT4" ShapeID="_x0000_i1045" DrawAspect="Content" ObjectID="_1805451216" r:id="rId60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46" type="#_x0000_t75" style="width:102.1pt;height:18.25pt" o:ole="">
            <v:imagedata r:id="rId61" o:title=""/>
          </v:shape>
          <o:OLEObject Type="Embed" ProgID="Equation.DSMT4" ShapeID="_x0000_i1046" DrawAspect="Content" ObjectID="_1805451217" r:id="rId62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47" type="#_x0000_t75" style="width:30.1pt;height:18.25pt" o:ole="">
            <v:imagedata r:id="rId63" o:title=""/>
          </v:shape>
          <o:OLEObject Type="Embed" ProgID="Equation.DSMT4" ShapeID="_x0000_i1047" DrawAspect="Content" ObjectID="_1805451218" r:id="rId64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48" type="#_x0000_t75" style="width:96.2pt;height:18.25pt" o:ole="">
            <v:imagedata r:id="rId65" o:title=""/>
          </v:shape>
          <o:OLEObject Type="Embed" ProgID="Equation.DSMT4" ShapeID="_x0000_i1048" DrawAspect="Content" ObjectID="_1805451219" r:id="rId66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49" type="#_x0000_t75" style="width:1in;height:24.2pt" o:ole="">
            <v:imagedata r:id="rId67" o:title=""/>
          </v:shape>
          <o:OLEObject Type="Embed" ProgID="Equation.DSMT4" ShapeID="_x0000_i1049" DrawAspect="Content" ObjectID="_1805451220" r:id="rId68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50" type="#_x0000_t75" style="width:1in;height:36.55pt" o:ole="">
            <v:imagedata r:id="rId69" o:title=""/>
          </v:shape>
          <o:OLEObject Type="Embed" ProgID="Equation.DSMT4" ShapeID="_x0000_i1050" DrawAspect="Content" ObjectID="_1805451221" r:id="rId70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51" type="#_x0000_t75" style="width:41.9pt;height:18.25pt" o:ole="">
            <v:imagedata r:id="rId71" o:title=""/>
          </v:shape>
          <o:OLEObject Type="Embed" ProgID="Equation.DSMT4" ShapeID="_x0000_i1051" DrawAspect="Content" ObjectID="_1805451222" r:id="rId72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52" type="#_x0000_t75" style="width:83.8pt;height:18.25pt" o:ole="">
            <v:imagedata r:id="rId73" o:title=""/>
          </v:shape>
          <o:OLEObject Type="Embed" ProgID="Equation.DSMT4" ShapeID="_x0000_i1052" DrawAspect="Content" ObjectID="_1805451223" r:id="rId74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53" type="#_x0000_t75" style="width:54.25pt;height:17.75pt" o:ole="">
            <v:imagedata r:id="rId75" o:title=""/>
          </v:shape>
          <o:OLEObject Type="Embed" ProgID="Equation.DSMT4" ShapeID="_x0000_i1053" DrawAspect="Content" ObjectID="_1805451224" r:id="rId76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54" type="#_x0000_t75" style="width:96.7pt;height:36.55pt" o:ole="">
            <v:imagedata r:id="rId77" o:title=""/>
          </v:shape>
          <o:OLEObject Type="Embed" ProgID="Equation.DSMT4" ShapeID="_x0000_i1054" DrawAspect="Content" ObjectID="_1805451225" r:id="rId78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55" type="#_x0000_t75" style="width:1in;height:30.1pt" o:ole="">
            <v:imagedata r:id="rId79" o:title=""/>
          </v:shape>
          <o:OLEObject Type="Embed" ProgID="Equation.DSMT4" ShapeID="_x0000_i1055" DrawAspect="Content" ObjectID="_1805451226" r:id="rId8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56" type="#_x0000_t75" style="width:41.9pt;height:30.1pt" o:ole="">
            <v:imagedata r:id="rId81" o:title=""/>
          </v:shape>
          <o:OLEObject Type="Embed" ProgID="Equation.DSMT4" ShapeID="_x0000_i1056" DrawAspect="Content" ObjectID="_1805451227" r:id="rId82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57" type="#_x0000_t75" style="width:30.1pt;height:18.25pt" o:ole="">
            <v:imagedata r:id="rId83" o:title=""/>
          </v:shape>
          <o:OLEObject Type="Embed" ProgID="Equation.DSMT4" ShapeID="_x0000_i1057" DrawAspect="Content" ObjectID="_1805451228" r:id="rId84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proofErr w:type="gramStart"/>
      <w:r w:rsidRPr="00E75E5D">
        <w:rPr>
          <w:b/>
          <w:szCs w:val="24"/>
        </w:rPr>
        <w:t>Odd</w:t>
      </w:r>
      <w:proofErr w:type="gramEnd"/>
      <w:r w:rsidRPr="00E75E5D">
        <w:rPr>
          <w:b/>
          <w:szCs w:val="24"/>
        </w:rPr>
        <w:t xml:space="preserve"> function</w:t>
      </w:r>
    </w:p>
    <w:p w14:paraId="69D9E3F3" w14:textId="2B8D3FD1" w:rsidR="00AA7743" w:rsidRPr="0060524E" w:rsidRDefault="000F60A6" w:rsidP="0060524E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58" type="#_x0000_t75" style="width:66.65pt;height:18.25pt" o:ole="">
            <v:imagedata r:id="rId85" o:title=""/>
          </v:shape>
          <o:OLEObject Type="Embed" ProgID="Equation.DSMT4" ShapeID="_x0000_i1058" DrawAspect="Content" ObjectID="_1805451229" r:id="rId86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59" type="#_x0000_t75" style="width:77.35pt;height:18.25pt" o:ole="">
            <v:imagedata r:id="rId87" o:title=""/>
          </v:shape>
          <o:OLEObject Type="Embed" ProgID="Equation.DSMT4" ShapeID="_x0000_i1059" DrawAspect="Content" ObjectID="_1805451230" r:id="rId88"/>
        </w:object>
      </w:r>
    </w:p>
    <w:sectPr w:rsidR="00AA7743" w:rsidRPr="0060524E" w:rsidSect="00023400">
      <w:headerReference w:type="default" r:id="rId8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462CC0" w14:textId="77777777" w:rsidR="00053F69" w:rsidRDefault="00053F69" w:rsidP="00023400">
      <w:r>
        <w:separator/>
      </w:r>
    </w:p>
  </w:endnote>
  <w:endnote w:type="continuationSeparator" w:id="0">
    <w:p w14:paraId="28C0BB87" w14:textId="77777777" w:rsidR="00053F69" w:rsidRDefault="00053F69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A7B99A" w14:textId="77777777" w:rsidR="00053F69" w:rsidRDefault="00053F69" w:rsidP="00023400">
      <w:r>
        <w:separator/>
      </w:r>
    </w:p>
  </w:footnote>
  <w:footnote w:type="continuationSeparator" w:id="0">
    <w:p w14:paraId="1FD5BAB7" w14:textId="77777777" w:rsidR="00053F69" w:rsidRDefault="00053F69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19B6130E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 xml:space="preserve">Math 120 Test </w:t>
    </w:r>
    <w:r w:rsidR="00EE73F3">
      <w:rPr>
        <w:rFonts w:ascii="Franklin Gothic Book" w:hAnsi="Franklin Gothic Book"/>
      </w:rPr>
      <w:t>3</w:t>
    </w:r>
    <w:r w:rsidR="00B97DDD">
      <w:rPr>
        <w:rFonts w:ascii="Franklin Gothic Book" w:hAnsi="Franklin Gothic Book"/>
      </w:rPr>
      <w:t>D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1BE4"/>
    <w:multiLevelType w:val="hybridMultilevel"/>
    <w:tmpl w:val="698217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729D7"/>
    <w:multiLevelType w:val="hybridMultilevel"/>
    <w:tmpl w:val="CA165C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0385F1C">
      <w:start w:val="1"/>
      <w:numFmt w:val="lowerLetter"/>
      <w:lvlText w:val="%4."/>
      <w:lvlJc w:val="left"/>
      <w:pPr>
        <w:ind w:left="2880" w:hanging="360"/>
      </w:pPr>
      <w:rPr>
        <w:rFonts w:ascii="Franklin Gothic Book" w:hAnsi="Franklin Gothic Book" w:cs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D24AB"/>
    <w:multiLevelType w:val="hybridMultilevel"/>
    <w:tmpl w:val="030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5EA2CC8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4254B"/>
    <w:multiLevelType w:val="hybridMultilevel"/>
    <w:tmpl w:val="E1D2F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60D9"/>
    <w:multiLevelType w:val="hybridMultilevel"/>
    <w:tmpl w:val="44B0A5EA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1502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8E0192"/>
    <w:multiLevelType w:val="hybridMultilevel"/>
    <w:tmpl w:val="CC464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6C1FB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FD6533"/>
    <w:multiLevelType w:val="hybridMultilevel"/>
    <w:tmpl w:val="6C881DA2"/>
    <w:lvl w:ilvl="0" w:tplc="1ADE28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263EC"/>
    <w:multiLevelType w:val="hybridMultilevel"/>
    <w:tmpl w:val="96CEC4AE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032217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A27D5"/>
    <w:multiLevelType w:val="hybridMultilevel"/>
    <w:tmpl w:val="488EE13C"/>
    <w:lvl w:ilvl="0" w:tplc="F0385F1C">
      <w:start w:val="1"/>
      <w:numFmt w:val="lowerLetter"/>
      <w:lvlText w:val="%1."/>
      <w:lvlJc w:val="left"/>
      <w:pPr>
        <w:ind w:left="648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8" w15:restartNumberingAfterBreak="0">
    <w:nsid w:val="472B03D5"/>
    <w:multiLevelType w:val="hybridMultilevel"/>
    <w:tmpl w:val="69A66FD2"/>
    <w:lvl w:ilvl="0" w:tplc="13282C86">
      <w:start w:val="2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CA167D"/>
    <w:multiLevelType w:val="hybridMultilevel"/>
    <w:tmpl w:val="A6C2F316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633589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8F3990"/>
    <w:multiLevelType w:val="hybridMultilevel"/>
    <w:tmpl w:val="A99C611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06DBE"/>
    <w:multiLevelType w:val="hybridMultilevel"/>
    <w:tmpl w:val="50680804"/>
    <w:lvl w:ilvl="0" w:tplc="04090019">
      <w:start w:val="1"/>
      <w:numFmt w:val="low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035C46"/>
    <w:multiLevelType w:val="hybridMultilevel"/>
    <w:tmpl w:val="DCF8B1C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4"/>
  </w:num>
  <w:num w:numId="3">
    <w:abstractNumId w:val="22"/>
  </w:num>
  <w:num w:numId="4">
    <w:abstractNumId w:val="4"/>
  </w:num>
  <w:num w:numId="5">
    <w:abstractNumId w:val="28"/>
  </w:num>
  <w:num w:numId="6">
    <w:abstractNumId w:val="2"/>
  </w:num>
  <w:num w:numId="7">
    <w:abstractNumId w:val="27"/>
  </w:num>
  <w:num w:numId="8">
    <w:abstractNumId w:val="7"/>
  </w:num>
  <w:num w:numId="9">
    <w:abstractNumId w:val="24"/>
  </w:num>
  <w:num w:numId="10">
    <w:abstractNumId w:val="20"/>
  </w:num>
  <w:num w:numId="11">
    <w:abstractNumId w:val="8"/>
  </w:num>
  <w:num w:numId="12">
    <w:abstractNumId w:val="10"/>
  </w:num>
  <w:num w:numId="13">
    <w:abstractNumId w:val="12"/>
  </w:num>
  <w:num w:numId="14">
    <w:abstractNumId w:val="0"/>
  </w:num>
  <w:num w:numId="15">
    <w:abstractNumId w:val="26"/>
  </w:num>
  <w:num w:numId="16">
    <w:abstractNumId w:val="1"/>
  </w:num>
  <w:num w:numId="17">
    <w:abstractNumId w:val="25"/>
  </w:num>
  <w:num w:numId="18">
    <w:abstractNumId w:val="5"/>
  </w:num>
  <w:num w:numId="19">
    <w:abstractNumId w:val="16"/>
  </w:num>
  <w:num w:numId="20">
    <w:abstractNumId w:val="21"/>
  </w:num>
  <w:num w:numId="21">
    <w:abstractNumId w:val="29"/>
  </w:num>
  <w:num w:numId="22">
    <w:abstractNumId w:val="9"/>
  </w:num>
  <w:num w:numId="23">
    <w:abstractNumId w:val="23"/>
  </w:num>
  <w:num w:numId="24">
    <w:abstractNumId w:val="15"/>
  </w:num>
  <w:num w:numId="25">
    <w:abstractNumId w:val="19"/>
  </w:num>
  <w:num w:numId="26">
    <w:abstractNumId w:val="13"/>
  </w:num>
  <w:num w:numId="27">
    <w:abstractNumId w:val="11"/>
  </w:num>
  <w:num w:numId="28">
    <w:abstractNumId w:val="3"/>
  </w:num>
  <w:num w:numId="29">
    <w:abstractNumId w:val="17"/>
  </w:num>
  <w:num w:numId="30">
    <w:abstractNumId w:val="6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871"/>
    <w:rsid w:val="00001F93"/>
    <w:rsid w:val="00005768"/>
    <w:rsid w:val="000105AD"/>
    <w:rsid w:val="00010B25"/>
    <w:rsid w:val="000176F7"/>
    <w:rsid w:val="00017818"/>
    <w:rsid w:val="00021483"/>
    <w:rsid w:val="00023400"/>
    <w:rsid w:val="00023FF0"/>
    <w:rsid w:val="00035B8E"/>
    <w:rsid w:val="00036862"/>
    <w:rsid w:val="000506BA"/>
    <w:rsid w:val="00053F69"/>
    <w:rsid w:val="00055488"/>
    <w:rsid w:val="000619C6"/>
    <w:rsid w:val="00076408"/>
    <w:rsid w:val="000853AE"/>
    <w:rsid w:val="00086801"/>
    <w:rsid w:val="00087071"/>
    <w:rsid w:val="00087925"/>
    <w:rsid w:val="00092FE5"/>
    <w:rsid w:val="000951DF"/>
    <w:rsid w:val="000A09B8"/>
    <w:rsid w:val="000A64B2"/>
    <w:rsid w:val="000C641C"/>
    <w:rsid w:val="000D0328"/>
    <w:rsid w:val="000D3EF1"/>
    <w:rsid w:val="000D4172"/>
    <w:rsid w:val="000D70AB"/>
    <w:rsid w:val="000E13FC"/>
    <w:rsid w:val="000E4FCE"/>
    <w:rsid w:val="000F2933"/>
    <w:rsid w:val="000F60A6"/>
    <w:rsid w:val="00111589"/>
    <w:rsid w:val="00121C87"/>
    <w:rsid w:val="001276F1"/>
    <w:rsid w:val="001308BC"/>
    <w:rsid w:val="00140532"/>
    <w:rsid w:val="00144A39"/>
    <w:rsid w:val="0015183B"/>
    <w:rsid w:val="00153728"/>
    <w:rsid w:val="00156C85"/>
    <w:rsid w:val="00167D48"/>
    <w:rsid w:val="001828E0"/>
    <w:rsid w:val="00186099"/>
    <w:rsid w:val="00187EF0"/>
    <w:rsid w:val="00193FA1"/>
    <w:rsid w:val="001A2192"/>
    <w:rsid w:val="001A3D10"/>
    <w:rsid w:val="001A4C6D"/>
    <w:rsid w:val="001B144A"/>
    <w:rsid w:val="001E4036"/>
    <w:rsid w:val="001F1141"/>
    <w:rsid w:val="00211395"/>
    <w:rsid w:val="00211EC6"/>
    <w:rsid w:val="002130D4"/>
    <w:rsid w:val="0021542A"/>
    <w:rsid w:val="0022078F"/>
    <w:rsid w:val="00230666"/>
    <w:rsid w:val="00234C63"/>
    <w:rsid w:val="00241DEE"/>
    <w:rsid w:val="002554B2"/>
    <w:rsid w:val="0026118D"/>
    <w:rsid w:val="00267D0B"/>
    <w:rsid w:val="00277E8C"/>
    <w:rsid w:val="00283A68"/>
    <w:rsid w:val="002A7C26"/>
    <w:rsid w:val="002B5CBC"/>
    <w:rsid w:val="002B5F27"/>
    <w:rsid w:val="002B6196"/>
    <w:rsid w:val="002C1A17"/>
    <w:rsid w:val="002C2EC2"/>
    <w:rsid w:val="002C4E16"/>
    <w:rsid w:val="002C4E49"/>
    <w:rsid w:val="002C598E"/>
    <w:rsid w:val="002C7C6B"/>
    <w:rsid w:val="002D0263"/>
    <w:rsid w:val="002D66A8"/>
    <w:rsid w:val="002D7F6D"/>
    <w:rsid w:val="002E29AF"/>
    <w:rsid w:val="002F25FF"/>
    <w:rsid w:val="002F375C"/>
    <w:rsid w:val="002F75B7"/>
    <w:rsid w:val="003046B4"/>
    <w:rsid w:val="00310F74"/>
    <w:rsid w:val="003164AF"/>
    <w:rsid w:val="00334824"/>
    <w:rsid w:val="00336B97"/>
    <w:rsid w:val="003415B9"/>
    <w:rsid w:val="00345F13"/>
    <w:rsid w:val="00347608"/>
    <w:rsid w:val="00361C75"/>
    <w:rsid w:val="00367A12"/>
    <w:rsid w:val="00367AFD"/>
    <w:rsid w:val="0037766E"/>
    <w:rsid w:val="0038611B"/>
    <w:rsid w:val="003913C4"/>
    <w:rsid w:val="003977FD"/>
    <w:rsid w:val="003B2E42"/>
    <w:rsid w:val="003C043C"/>
    <w:rsid w:val="003C320F"/>
    <w:rsid w:val="003C4F9E"/>
    <w:rsid w:val="003D1582"/>
    <w:rsid w:val="003D2753"/>
    <w:rsid w:val="003D4C0F"/>
    <w:rsid w:val="00406E12"/>
    <w:rsid w:val="00412AAB"/>
    <w:rsid w:val="00416552"/>
    <w:rsid w:val="00416699"/>
    <w:rsid w:val="00417A6D"/>
    <w:rsid w:val="004306AA"/>
    <w:rsid w:val="0043429B"/>
    <w:rsid w:val="004359E6"/>
    <w:rsid w:val="00437E6E"/>
    <w:rsid w:val="00460745"/>
    <w:rsid w:val="00462DC3"/>
    <w:rsid w:val="00464E10"/>
    <w:rsid w:val="00470BF2"/>
    <w:rsid w:val="00472B0E"/>
    <w:rsid w:val="00473137"/>
    <w:rsid w:val="004933C7"/>
    <w:rsid w:val="004A38DE"/>
    <w:rsid w:val="004A3985"/>
    <w:rsid w:val="004B7805"/>
    <w:rsid w:val="004C063C"/>
    <w:rsid w:val="004C5C92"/>
    <w:rsid w:val="004C7C0D"/>
    <w:rsid w:val="004D39D2"/>
    <w:rsid w:val="004F6B8F"/>
    <w:rsid w:val="00500A50"/>
    <w:rsid w:val="00512703"/>
    <w:rsid w:val="00517C80"/>
    <w:rsid w:val="00522DE9"/>
    <w:rsid w:val="00572615"/>
    <w:rsid w:val="00575067"/>
    <w:rsid w:val="00582D40"/>
    <w:rsid w:val="00586D6D"/>
    <w:rsid w:val="0059119B"/>
    <w:rsid w:val="005928A1"/>
    <w:rsid w:val="00592E4B"/>
    <w:rsid w:val="005A4034"/>
    <w:rsid w:val="005A6831"/>
    <w:rsid w:val="005B5CEF"/>
    <w:rsid w:val="005F6689"/>
    <w:rsid w:val="0060524E"/>
    <w:rsid w:val="00605F3F"/>
    <w:rsid w:val="006121B5"/>
    <w:rsid w:val="00626BD4"/>
    <w:rsid w:val="00637DCB"/>
    <w:rsid w:val="00640377"/>
    <w:rsid w:val="00641A6B"/>
    <w:rsid w:val="00644ADF"/>
    <w:rsid w:val="00645BF6"/>
    <w:rsid w:val="00646A19"/>
    <w:rsid w:val="00654E63"/>
    <w:rsid w:val="00661B0C"/>
    <w:rsid w:val="00675995"/>
    <w:rsid w:val="00675B97"/>
    <w:rsid w:val="006828DB"/>
    <w:rsid w:val="00687D13"/>
    <w:rsid w:val="00697CC9"/>
    <w:rsid w:val="006C2B72"/>
    <w:rsid w:val="006E0DBC"/>
    <w:rsid w:val="00702140"/>
    <w:rsid w:val="0070598E"/>
    <w:rsid w:val="007114C2"/>
    <w:rsid w:val="00723082"/>
    <w:rsid w:val="00726EA0"/>
    <w:rsid w:val="00726F9A"/>
    <w:rsid w:val="00731F88"/>
    <w:rsid w:val="00742FFF"/>
    <w:rsid w:val="00743642"/>
    <w:rsid w:val="007622C6"/>
    <w:rsid w:val="00762402"/>
    <w:rsid w:val="00765047"/>
    <w:rsid w:val="00776626"/>
    <w:rsid w:val="0078173D"/>
    <w:rsid w:val="00793A4A"/>
    <w:rsid w:val="007A0503"/>
    <w:rsid w:val="007A1F13"/>
    <w:rsid w:val="007A30F1"/>
    <w:rsid w:val="007B61C5"/>
    <w:rsid w:val="007C03DD"/>
    <w:rsid w:val="007C2582"/>
    <w:rsid w:val="007C63EF"/>
    <w:rsid w:val="007D3562"/>
    <w:rsid w:val="007D4823"/>
    <w:rsid w:val="007F27B4"/>
    <w:rsid w:val="0080699C"/>
    <w:rsid w:val="0081349F"/>
    <w:rsid w:val="00822D9E"/>
    <w:rsid w:val="00835BA2"/>
    <w:rsid w:val="0085231B"/>
    <w:rsid w:val="00864D8C"/>
    <w:rsid w:val="0086556E"/>
    <w:rsid w:val="00866324"/>
    <w:rsid w:val="0087680A"/>
    <w:rsid w:val="0087783D"/>
    <w:rsid w:val="008908CA"/>
    <w:rsid w:val="00892139"/>
    <w:rsid w:val="008A0A9F"/>
    <w:rsid w:val="008A18FD"/>
    <w:rsid w:val="008A68DE"/>
    <w:rsid w:val="008A7EC0"/>
    <w:rsid w:val="008B4CCF"/>
    <w:rsid w:val="008C358C"/>
    <w:rsid w:val="008C6F24"/>
    <w:rsid w:val="008D1311"/>
    <w:rsid w:val="008D13B9"/>
    <w:rsid w:val="008D333F"/>
    <w:rsid w:val="008E131D"/>
    <w:rsid w:val="008E619B"/>
    <w:rsid w:val="008E73EA"/>
    <w:rsid w:val="008F4C47"/>
    <w:rsid w:val="00900BB8"/>
    <w:rsid w:val="0090738F"/>
    <w:rsid w:val="00911554"/>
    <w:rsid w:val="00916DB4"/>
    <w:rsid w:val="00920A44"/>
    <w:rsid w:val="0093771E"/>
    <w:rsid w:val="00943134"/>
    <w:rsid w:val="00950476"/>
    <w:rsid w:val="00952E2B"/>
    <w:rsid w:val="0096622C"/>
    <w:rsid w:val="00977432"/>
    <w:rsid w:val="00986749"/>
    <w:rsid w:val="0099212E"/>
    <w:rsid w:val="009952F9"/>
    <w:rsid w:val="009A51E7"/>
    <w:rsid w:val="009A6694"/>
    <w:rsid w:val="009A73DC"/>
    <w:rsid w:val="009B18AC"/>
    <w:rsid w:val="009B6DA6"/>
    <w:rsid w:val="009C653A"/>
    <w:rsid w:val="009C71F3"/>
    <w:rsid w:val="009D0A85"/>
    <w:rsid w:val="009D0C61"/>
    <w:rsid w:val="009D3ADA"/>
    <w:rsid w:val="009E36BC"/>
    <w:rsid w:val="009F3A8C"/>
    <w:rsid w:val="00A00271"/>
    <w:rsid w:val="00A01BEC"/>
    <w:rsid w:val="00A05B3F"/>
    <w:rsid w:val="00A25523"/>
    <w:rsid w:val="00A31024"/>
    <w:rsid w:val="00A36FAF"/>
    <w:rsid w:val="00A46F2B"/>
    <w:rsid w:val="00A54871"/>
    <w:rsid w:val="00A601EA"/>
    <w:rsid w:val="00A62DDB"/>
    <w:rsid w:val="00A664EA"/>
    <w:rsid w:val="00A669DF"/>
    <w:rsid w:val="00A77056"/>
    <w:rsid w:val="00A81654"/>
    <w:rsid w:val="00A876F5"/>
    <w:rsid w:val="00A95E93"/>
    <w:rsid w:val="00A96732"/>
    <w:rsid w:val="00AA1F76"/>
    <w:rsid w:val="00AA7743"/>
    <w:rsid w:val="00AA7EF8"/>
    <w:rsid w:val="00AB37EA"/>
    <w:rsid w:val="00AD3667"/>
    <w:rsid w:val="00AE755C"/>
    <w:rsid w:val="00B0022F"/>
    <w:rsid w:val="00B0660D"/>
    <w:rsid w:val="00B070CE"/>
    <w:rsid w:val="00B07BDA"/>
    <w:rsid w:val="00B16A4B"/>
    <w:rsid w:val="00B21EC4"/>
    <w:rsid w:val="00B30EA8"/>
    <w:rsid w:val="00B357EC"/>
    <w:rsid w:val="00B35945"/>
    <w:rsid w:val="00B40F77"/>
    <w:rsid w:val="00B52FEC"/>
    <w:rsid w:val="00B55216"/>
    <w:rsid w:val="00B71BD9"/>
    <w:rsid w:val="00B73216"/>
    <w:rsid w:val="00B743FC"/>
    <w:rsid w:val="00B77EF5"/>
    <w:rsid w:val="00B814CD"/>
    <w:rsid w:val="00B85EE3"/>
    <w:rsid w:val="00B97DDD"/>
    <w:rsid w:val="00BA7098"/>
    <w:rsid w:val="00BB1A25"/>
    <w:rsid w:val="00BB3BB9"/>
    <w:rsid w:val="00BD222E"/>
    <w:rsid w:val="00BF23DC"/>
    <w:rsid w:val="00BF459A"/>
    <w:rsid w:val="00BF4C32"/>
    <w:rsid w:val="00C041BC"/>
    <w:rsid w:val="00C122CD"/>
    <w:rsid w:val="00C158CA"/>
    <w:rsid w:val="00C258F2"/>
    <w:rsid w:val="00C313CC"/>
    <w:rsid w:val="00C422C4"/>
    <w:rsid w:val="00C4723F"/>
    <w:rsid w:val="00C562AD"/>
    <w:rsid w:val="00C60103"/>
    <w:rsid w:val="00C612AA"/>
    <w:rsid w:val="00CA300E"/>
    <w:rsid w:val="00CB1AB7"/>
    <w:rsid w:val="00CC06EA"/>
    <w:rsid w:val="00CC6E00"/>
    <w:rsid w:val="00CC7AF9"/>
    <w:rsid w:val="00CD3A5F"/>
    <w:rsid w:val="00CD5F06"/>
    <w:rsid w:val="00CE7B44"/>
    <w:rsid w:val="00CF3D74"/>
    <w:rsid w:val="00D041E6"/>
    <w:rsid w:val="00D22416"/>
    <w:rsid w:val="00D2561B"/>
    <w:rsid w:val="00D36DBC"/>
    <w:rsid w:val="00D604C2"/>
    <w:rsid w:val="00D669C3"/>
    <w:rsid w:val="00D67E97"/>
    <w:rsid w:val="00D70881"/>
    <w:rsid w:val="00D72D63"/>
    <w:rsid w:val="00D7376E"/>
    <w:rsid w:val="00D7423D"/>
    <w:rsid w:val="00D7752B"/>
    <w:rsid w:val="00D808B6"/>
    <w:rsid w:val="00D87206"/>
    <w:rsid w:val="00D96E6E"/>
    <w:rsid w:val="00D96FF3"/>
    <w:rsid w:val="00DA006D"/>
    <w:rsid w:val="00DA78C7"/>
    <w:rsid w:val="00DB3E77"/>
    <w:rsid w:val="00DB51E6"/>
    <w:rsid w:val="00DB6577"/>
    <w:rsid w:val="00DB6E74"/>
    <w:rsid w:val="00DC02FD"/>
    <w:rsid w:val="00DC3FD1"/>
    <w:rsid w:val="00DC5193"/>
    <w:rsid w:val="00DD441D"/>
    <w:rsid w:val="00DE6EA6"/>
    <w:rsid w:val="00DF0374"/>
    <w:rsid w:val="00DF6B9A"/>
    <w:rsid w:val="00E00BDD"/>
    <w:rsid w:val="00E17D7B"/>
    <w:rsid w:val="00E20D29"/>
    <w:rsid w:val="00E21DE8"/>
    <w:rsid w:val="00E305A3"/>
    <w:rsid w:val="00E42D2D"/>
    <w:rsid w:val="00E45811"/>
    <w:rsid w:val="00E4619C"/>
    <w:rsid w:val="00E6126F"/>
    <w:rsid w:val="00E7002A"/>
    <w:rsid w:val="00E702AF"/>
    <w:rsid w:val="00E7030E"/>
    <w:rsid w:val="00E7679A"/>
    <w:rsid w:val="00E85728"/>
    <w:rsid w:val="00E92CDB"/>
    <w:rsid w:val="00EA0245"/>
    <w:rsid w:val="00EA0520"/>
    <w:rsid w:val="00EA31C8"/>
    <w:rsid w:val="00EA34BF"/>
    <w:rsid w:val="00EA6061"/>
    <w:rsid w:val="00EB1DC5"/>
    <w:rsid w:val="00EC2028"/>
    <w:rsid w:val="00ED3931"/>
    <w:rsid w:val="00ED7E4F"/>
    <w:rsid w:val="00EE011B"/>
    <w:rsid w:val="00EE1C66"/>
    <w:rsid w:val="00EE687B"/>
    <w:rsid w:val="00EE73F3"/>
    <w:rsid w:val="00EF4B3C"/>
    <w:rsid w:val="00EF64B0"/>
    <w:rsid w:val="00F11407"/>
    <w:rsid w:val="00F35C8D"/>
    <w:rsid w:val="00F365B7"/>
    <w:rsid w:val="00F37595"/>
    <w:rsid w:val="00F6336C"/>
    <w:rsid w:val="00F7088C"/>
    <w:rsid w:val="00F80217"/>
    <w:rsid w:val="00F830C8"/>
    <w:rsid w:val="00F83AF5"/>
    <w:rsid w:val="00F86F50"/>
    <w:rsid w:val="00FB017B"/>
    <w:rsid w:val="00FB4338"/>
    <w:rsid w:val="00FC0469"/>
    <w:rsid w:val="00FC12D2"/>
    <w:rsid w:val="00FC168B"/>
    <w:rsid w:val="00FC4928"/>
    <w:rsid w:val="00FD1088"/>
    <w:rsid w:val="00FD2850"/>
    <w:rsid w:val="00FF2892"/>
    <w:rsid w:val="00FF4748"/>
    <w:rsid w:val="00FF5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  <w:style w:type="paragraph" w:styleId="FootnoteText">
    <w:name w:val="footnote text"/>
    <w:basedOn w:val="Normal"/>
    <w:link w:val="FootnoteTextChar"/>
    <w:rsid w:val="0041669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16699"/>
  </w:style>
  <w:style w:type="character" w:styleId="FootnoteReference">
    <w:name w:val="footnote reference"/>
    <w:basedOn w:val="DefaultParagraphFont"/>
    <w:rsid w:val="0041669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7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header" Target="header1.xml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36" Type="http://schemas.openxmlformats.org/officeDocument/2006/relationships/image" Target="media/image20.jpe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5F56-A558-4D5D-9267-CA3C19892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0</Pages>
  <Words>1485</Words>
  <Characters>846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2</cp:revision>
  <cp:lastPrinted>2025-04-06T15:06:00Z</cp:lastPrinted>
  <dcterms:created xsi:type="dcterms:W3CDTF">2025-04-06T17:13:00Z</dcterms:created>
  <dcterms:modified xsi:type="dcterms:W3CDTF">2025-04-06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